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m4a" ContentType="audio/mp4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365" r:id="rId2"/>
    <p:sldId id="368" r:id="rId3"/>
    <p:sldId id="376" r:id="rId4"/>
    <p:sldId id="369" r:id="rId5"/>
    <p:sldId id="370" r:id="rId6"/>
    <p:sldId id="371" r:id="rId7"/>
    <p:sldId id="372" r:id="rId8"/>
    <p:sldId id="378" r:id="rId9"/>
    <p:sldId id="380" r:id="rId10"/>
    <p:sldId id="260" r:id="rId11"/>
    <p:sldId id="303" r:id="rId12"/>
    <p:sldId id="329" r:id="rId13"/>
    <p:sldId id="331" r:id="rId14"/>
    <p:sldId id="272" r:id="rId15"/>
    <p:sldId id="381" r:id="rId16"/>
    <p:sldId id="362" r:id="rId17"/>
    <p:sldId id="304" r:id="rId18"/>
    <p:sldId id="346" r:id="rId19"/>
    <p:sldId id="267" r:id="rId20"/>
    <p:sldId id="305" r:id="rId21"/>
    <p:sldId id="279" r:id="rId22"/>
    <p:sldId id="382" r:id="rId23"/>
    <p:sldId id="354" r:id="rId24"/>
    <p:sldId id="357" r:id="rId25"/>
    <p:sldId id="383" r:id="rId26"/>
    <p:sldId id="349" r:id="rId27"/>
    <p:sldId id="350" r:id="rId28"/>
    <p:sldId id="353" r:id="rId29"/>
    <p:sldId id="358" r:id="rId30"/>
    <p:sldId id="359" r:id="rId31"/>
    <p:sldId id="333" r:id="rId32"/>
    <p:sldId id="323" r:id="rId33"/>
  </p:sldIdLst>
  <p:sldSz cx="18288000" cy="10287000"/>
  <p:notesSz cx="9869488" cy="6735763"/>
  <p:embeddedFontLst>
    <p:embeddedFont>
      <p:font typeface="Tahoma" panose="020B0604030504040204" pitchFamily="34" charset="0"/>
      <p:regular r:id="rId36"/>
      <p:bold r:id="rId37"/>
    </p:embeddedFon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Dotum" panose="020B0604020202020204" charset="-127"/>
      <p:regular r:id="rId42"/>
    </p:embeddedFont>
    <p:embeddedFont>
      <p:font typeface="Cambria Math" panose="02040503050406030204" pitchFamily="18" charset="0"/>
      <p:regular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0321FD"/>
    <a:srgbClr val="FFCCFF"/>
    <a:srgbClr val="3353D9"/>
    <a:srgbClr val="FF00FF"/>
    <a:srgbClr val="006600"/>
    <a:srgbClr val="008000"/>
    <a:srgbClr val="57257D"/>
    <a:srgbClr val="4A206A"/>
    <a:srgbClr val="0219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71" autoAdjust="0"/>
  </p:normalViewPr>
  <p:slideViewPr>
    <p:cSldViewPr>
      <p:cViewPr varScale="1">
        <p:scale>
          <a:sx n="56" d="100"/>
          <a:sy n="56" d="100"/>
        </p:scale>
        <p:origin x="63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84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7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7631" cy="33695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89531" y="0"/>
            <a:ext cx="4277630" cy="33695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C00E30-6324-4441-9A02-9C03AE85283A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397729"/>
            <a:ext cx="4277631" cy="3369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89531" y="6397729"/>
            <a:ext cx="4277630" cy="3369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B776A8-4210-40B9-B35F-A8622B8CF5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1316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6779" cy="3379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0426" y="0"/>
            <a:ext cx="4276779" cy="3379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14650" y="841375"/>
            <a:ext cx="4040188" cy="22733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6950" y="3241586"/>
            <a:ext cx="7895590" cy="265220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397806"/>
            <a:ext cx="4276779" cy="337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0426" y="6397806"/>
            <a:ext cx="4276779" cy="337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7091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lệ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: </a:t>
            </a:r>
            <a:r>
              <a:rPr lang="en-US" baseline="0" dirty="0" err="1"/>
              <a:t>Có</a:t>
            </a:r>
            <a:r>
              <a:rPr lang="en-US" baseline="0" dirty="0"/>
              <a:t> 5 </a:t>
            </a:r>
            <a:r>
              <a:rPr lang="en-US" baseline="0" dirty="0" err="1"/>
              <a:t>hô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5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, 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cơ</a:t>
            </a:r>
            <a:r>
              <a:rPr lang="en-US" baseline="0" dirty="0"/>
              <a:t> </a:t>
            </a:r>
            <a:r>
              <a:rPr lang="en-US" baseline="0" dirty="0" err="1"/>
              <a:t>hội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dành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.</a:t>
            </a:r>
          </a:p>
          <a:p>
            <a:r>
              <a:rPr lang="en-US" baseline="0" dirty="0"/>
              <a:t>“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thô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”</a:t>
            </a:r>
          </a:p>
          <a:p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iên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……..</a:t>
            </a:r>
          </a:p>
          <a:p>
            <a:r>
              <a:rPr lang="en-US" dirty="0"/>
              <a:t>*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qua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ô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,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. </a:t>
            </a:r>
            <a:r>
              <a:rPr lang="en-US" baseline="0" dirty="0" err="1"/>
              <a:t>Bây</a:t>
            </a:r>
            <a:r>
              <a:rPr lang="en-US" baseline="0" dirty="0"/>
              <a:t> </a:t>
            </a:r>
            <a:r>
              <a:rPr lang="en-US" baseline="0" dirty="0" err="1"/>
              <a:t>giờ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vậy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cụ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tiết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. </a:t>
            </a:r>
            <a:r>
              <a:rPr lang="en-US" baseline="0" dirty="0" err="1"/>
              <a:t>Tiết</a:t>
            </a:r>
            <a:r>
              <a:rPr lang="en-US" baseline="0" dirty="0"/>
              <a:t> 22: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, </a:t>
            </a:r>
            <a:r>
              <a:rPr lang="en-US" baseline="0" dirty="0" err="1"/>
              <a:t>sô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6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9: </a:t>
            </a:r>
            <a:r>
              <a:rPr lang="en-US" baseline="0" dirty="0" err="1"/>
              <a:t>là</a:t>
            </a:r>
            <a:r>
              <a:rPr lang="en-US" baseline="0" dirty="0"/>
              <a:t> 3 </a:t>
            </a:r>
            <a:r>
              <a:rPr lang="en-US" baseline="0" dirty="0" err="1"/>
              <a:t>và</a:t>
            </a:r>
            <a:r>
              <a:rPr lang="en-US" baseline="0" dirty="0"/>
              <a:t> -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14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9: </a:t>
            </a:r>
            <a:r>
              <a:rPr lang="en-US" baseline="0" dirty="0" err="1"/>
              <a:t>là</a:t>
            </a:r>
            <a:r>
              <a:rPr lang="en-US" baseline="0" dirty="0"/>
              <a:t> 3 </a:t>
            </a:r>
            <a:r>
              <a:rPr lang="en-US" baseline="0" dirty="0" err="1"/>
              <a:t>và</a:t>
            </a:r>
            <a:r>
              <a:rPr lang="en-US" baseline="0" dirty="0"/>
              <a:t> -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6139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ì</a:t>
            </a:r>
            <a:r>
              <a:rPr lang="en-US" baseline="0" dirty="0"/>
              <a:t> </a:t>
            </a:r>
            <a:r>
              <a:rPr lang="en-US" baseline="0" dirty="0" err="1"/>
              <a:t>sao</a:t>
            </a:r>
            <a:r>
              <a:rPr lang="en-US" baseline="0" dirty="0"/>
              <a:t> 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C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?.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ập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hạn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uần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4516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9: </a:t>
            </a:r>
            <a:r>
              <a:rPr lang="en-US" baseline="0" dirty="0" err="1"/>
              <a:t>là</a:t>
            </a:r>
            <a:r>
              <a:rPr lang="en-US" baseline="0" dirty="0"/>
              <a:t> 3 </a:t>
            </a:r>
            <a:r>
              <a:rPr lang="en-US" baseline="0" dirty="0" err="1"/>
              <a:t>và</a:t>
            </a:r>
            <a:r>
              <a:rPr lang="en-US" baseline="0" dirty="0"/>
              <a:t> -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103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9: </a:t>
            </a:r>
            <a:r>
              <a:rPr lang="en-US" baseline="0" dirty="0" err="1"/>
              <a:t>là</a:t>
            </a:r>
            <a:r>
              <a:rPr lang="en-US" baseline="0" dirty="0"/>
              <a:t> 3 </a:t>
            </a:r>
            <a:r>
              <a:rPr lang="en-US" baseline="0" dirty="0" err="1"/>
              <a:t>và</a:t>
            </a:r>
            <a:r>
              <a:rPr lang="en-US" baseline="0" dirty="0"/>
              <a:t> -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194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409FA-9426-4939-9A22-819F9F98D20A}" type="datetime1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233D8-E2E9-4D9E-93BE-88384E3913D8}" type="datetime1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5A684-56E9-4527-8069-8C51A0328BEE}" type="datetime1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0ACD8-954A-44CB-ABFD-FEF1FD62D8C9}" type="datetime1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CEC22-B630-4FDE-ABF6-0EA80086D3C5}" type="datetime1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C4A21-7069-43DC-ACBB-00BE4A2F3E2F}" type="datetime1">
              <a:rPr lang="en-US" smtClean="0"/>
              <a:t>12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95FEC-786C-48AB-BACE-3F5B183202BE}" type="datetime1">
              <a:rPr lang="en-US" smtClean="0"/>
              <a:t>12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1A993-5FDA-40CF-91C2-EC385E506A7D}" type="datetime1">
              <a:rPr lang="en-US" smtClean="0"/>
              <a:t>12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EB1C2-E5E4-4CB5-AE27-8B61C65E8CF2}" type="datetime1">
              <a:rPr lang="en-US" smtClean="0"/>
              <a:t>12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5D13C-5EE6-45DF-8566-2EED0DE561F6}" type="datetime1">
              <a:rPr lang="en-US" smtClean="0"/>
              <a:t>12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91430-3946-4ED4-B0E9-18E5E424E8CA}" type="datetime1">
              <a:rPr lang="en-US" smtClean="0"/>
              <a:t>12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DFB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C4D3D0-D48E-405D-BD9A-E202D2056F92}" type="datetime1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sv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gif"/><Relationship Id="rId4" Type="http://schemas.openxmlformats.org/officeDocument/2006/relationships/image" Target="../media/image5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43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microsoft.com/office/2007/relationships/hdphoto" Target="../media/hdphoto2.wdp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slide" Target="slide7.xml"/><Relationship Id="rId3" Type="http://schemas.openxmlformats.org/officeDocument/2006/relationships/image" Target="../media/image3.jpeg"/><Relationship Id="rId7" Type="http://schemas.openxmlformats.org/officeDocument/2006/relationships/slide" Target="slide5.xml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5" Type="http://schemas.openxmlformats.org/officeDocument/2006/relationships/image" Target="../media/image4.png"/><Relationship Id="rId15" Type="http://schemas.openxmlformats.org/officeDocument/2006/relationships/image" Target="../media/image11.png"/><Relationship Id="rId10" Type="http://schemas.openxmlformats.org/officeDocument/2006/relationships/slide" Target="slide6.xml"/><Relationship Id="rId4" Type="http://schemas.openxmlformats.org/officeDocument/2006/relationships/slide" Target="slide4.xml"/><Relationship Id="rId9" Type="http://schemas.openxmlformats.org/officeDocument/2006/relationships/image" Target="../media/image7.png"/><Relationship Id="rId1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61.png"/><Relationship Id="rId7" Type="http://schemas.openxmlformats.org/officeDocument/2006/relationships/image" Target="../media/image43.png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png"/><Relationship Id="rId11" Type="http://schemas.openxmlformats.org/officeDocument/2006/relationships/image" Target="../media/image60.wmf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63.png"/><Relationship Id="rId9" Type="http://schemas.openxmlformats.org/officeDocument/2006/relationships/image" Target="../media/image59.wmf"/><Relationship Id="rId1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47.png"/><Relationship Id="rId7" Type="http://schemas.openxmlformats.org/officeDocument/2006/relationships/image" Target="../media/image5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50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64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svg"/><Relationship Id="rId5" Type="http://schemas.openxmlformats.org/officeDocument/2006/relationships/image" Target="../media/image31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audio" Target="NULL"/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gif"/><Relationship Id="rId4" Type="http://schemas.openxmlformats.org/officeDocument/2006/relationships/audio" Target="../media/audio3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gif"/><Relationship Id="rId5" Type="http://schemas.openxmlformats.org/officeDocument/2006/relationships/image" Target="../media/image16.gif"/><Relationship Id="rId28" Type="http://schemas.openxmlformats.org/officeDocument/2006/relationships/audio" Target="NULL"/><Relationship Id="rId4" Type="http://schemas.openxmlformats.org/officeDocument/2006/relationships/audio" Target="../media/audio3.wav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audio" Target="NULL"/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gif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8.png"/><Relationship Id="rId18" Type="http://schemas.openxmlformats.org/officeDocument/2006/relationships/image" Target="../media/image12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12" Type="http://schemas.openxmlformats.org/officeDocument/2006/relationships/slide" Target="slide6.xml"/><Relationship Id="rId17" Type="http://schemas.openxmlformats.org/officeDocument/2006/relationships/image" Target="../media/image11.png"/><Relationship Id="rId2" Type="http://schemas.openxmlformats.org/officeDocument/2006/relationships/audio" Target="../media/media1.m4a"/><Relationship Id="rId16" Type="http://schemas.openxmlformats.org/officeDocument/2006/relationships/image" Target="../media/image10.png"/><Relationship Id="rId1" Type="http://schemas.microsoft.com/office/2007/relationships/media" Target="../media/media1.m4a"/><Relationship Id="rId6" Type="http://schemas.openxmlformats.org/officeDocument/2006/relationships/slide" Target="slide4.xml"/><Relationship Id="rId11" Type="http://schemas.openxmlformats.org/officeDocument/2006/relationships/image" Target="../media/image7.png"/><Relationship Id="rId5" Type="http://schemas.openxmlformats.org/officeDocument/2006/relationships/image" Target="../media/image3.jpeg"/><Relationship Id="rId15" Type="http://schemas.openxmlformats.org/officeDocument/2006/relationships/slide" Target="slide7.xml"/><Relationship Id="rId10" Type="http://schemas.openxmlformats.org/officeDocument/2006/relationships/image" Target="../media/image6.png"/><Relationship Id="rId19" Type="http://schemas.openxmlformats.org/officeDocument/2006/relationships/image" Target="../media/image13.png"/><Relationship Id="rId4" Type="http://schemas.openxmlformats.org/officeDocument/2006/relationships/notesSlide" Target="../notesSlides/notesSlide2.xml"/><Relationship Id="rId9" Type="http://schemas.openxmlformats.org/officeDocument/2006/relationships/slide" Target="slide5.xml"/><Relationship Id="rId1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4.png"/><Relationship Id="rId7" Type="http://schemas.openxmlformats.org/officeDocument/2006/relationships/image" Target="../media/image8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6.png"/><Relationship Id="rId4" Type="http://schemas.openxmlformats.org/officeDocument/2006/relationships/image" Target="../media/image7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gif"/><Relationship Id="rId18" Type="http://schemas.openxmlformats.org/officeDocument/2006/relationships/oleObject" Target="../embeddings/oleObject1.bin"/><Relationship Id="rId26" Type="http://schemas.openxmlformats.org/officeDocument/2006/relationships/audio" Target="NULL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16.gif"/><Relationship Id="rId12" Type="http://schemas.openxmlformats.org/officeDocument/2006/relationships/image" Target="../media/image20.gi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gif"/><Relationship Id="rId20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11" Type="http://schemas.openxmlformats.org/officeDocument/2006/relationships/image" Target="../media/image19.gif"/><Relationship Id="rId5" Type="http://schemas.openxmlformats.org/officeDocument/2006/relationships/audio" Target="../media/audio2.wav"/><Relationship Id="rId15" Type="http://schemas.openxmlformats.org/officeDocument/2006/relationships/image" Target="../media/image23.gif"/><Relationship Id="rId10" Type="http://schemas.openxmlformats.org/officeDocument/2006/relationships/slide" Target="slide3.xml"/><Relationship Id="rId19" Type="http://schemas.openxmlformats.org/officeDocument/2006/relationships/image" Target="../media/image14.wmf"/><Relationship Id="rId4" Type="http://schemas.openxmlformats.org/officeDocument/2006/relationships/audio" Target="../media/audio1.wav"/><Relationship Id="rId9" Type="http://schemas.openxmlformats.org/officeDocument/2006/relationships/image" Target="../media/image18.jpeg"/><Relationship Id="rId14" Type="http://schemas.openxmlformats.org/officeDocument/2006/relationships/image" Target="../media/image22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20.gif"/><Relationship Id="rId1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21" Type="http://schemas.openxmlformats.org/officeDocument/2006/relationships/image" Target="../media/image15.wmf"/><Relationship Id="rId7" Type="http://schemas.openxmlformats.org/officeDocument/2006/relationships/image" Target="../media/image6.png"/><Relationship Id="rId12" Type="http://schemas.openxmlformats.org/officeDocument/2006/relationships/image" Target="../media/image19.gif"/><Relationship Id="rId17" Type="http://schemas.openxmlformats.org/officeDocument/2006/relationships/image" Target="../media/image24.gi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gif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gif"/><Relationship Id="rId11" Type="http://schemas.openxmlformats.org/officeDocument/2006/relationships/slide" Target="slide3.xml"/><Relationship Id="rId5" Type="http://schemas.openxmlformats.org/officeDocument/2006/relationships/audio" Target="../media/audio3.wav"/><Relationship Id="rId15" Type="http://schemas.openxmlformats.org/officeDocument/2006/relationships/image" Target="../media/image22.gif"/><Relationship Id="rId28" Type="http://schemas.openxmlformats.org/officeDocument/2006/relationships/audio" Target="NULL"/><Relationship Id="rId10" Type="http://schemas.openxmlformats.org/officeDocument/2006/relationships/slide" Target="slide23.xml"/><Relationship Id="rId19" Type="http://schemas.openxmlformats.org/officeDocument/2006/relationships/image" Target="../media/image25.wmf"/><Relationship Id="rId4" Type="http://schemas.openxmlformats.org/officeDocument/2006/relationships/audio" Target="../media/audio2.wav"/><Relationship Id="rId9" Type="http://schemas.openxmlformats.org/officeDocument/2006/relationships/image" Target="../media/image18.jpeg"/><Relationship Id="rId14" Type="http://schemas.openxmlformats.org/officeDocument/2006/relationships/image" Target="../media/image21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gif"/><Relationship Id="rId18" Type="http://schemas.openxmlformats.org/officeDocument/2006/relationships/image" Target="../media/image26.wmf"/><Relationship Id="rId26" Type="http://schemas.openxmlformats.org/officeDocument/2006/relationships/audio" Target="NUL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gif"/><Relationship Id="rId12" Type="http://schemas.openxmlformats.org/officeDocument/2006/relationships/image" Target="../media/image20.gi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gif"/><Relationship Id="rId1" Type="http://schemas.openxmlformats.org/officeDocument/2006/relationships/vmlDrawing" Target="../drawings/vmlDrawing3.vml"/><Relationship Id="rId6" Type="http://schemas.openxmlformats.org/officeDocument/2006/relationships/audio" Target="../media/audio4.wav"/><Relationship Id="rId11" Type="http://schemas.openxmlformats.org/officeDocument/2006/relationships/image" Target="../media/image19.gif"/><Relationship Id="rId5" Type="http://schemas.openxmlformats.org/officeDocument/2006/relationships/audio" Target="../media/audio2.wav"/><Relationship Id="rId15" Type="http://schemas.openxmlformats.org/officeDocument/2006/relationships/image" Target="../media/image23.gif"/><Relationship Id="rId10" Type="http://schemas.openxmlformats.org/officeDocument/2006/relationships/slide" Target="slide3.xml"/><Relationship Id="rId4" Type="http://schemas.openxmlformats.org/officeDocument/2006/relationships/audio" Target="../media/audio1.wav"/><Relationship Id="rId9" Type="http://schemas.openxmlformats.org/officeDocument/2006/relationships/image" Target="../media/image18.jpeg"/><Relationship Id="rId14" Type="http://schemas.openxmlformats.org/officeDocument/2006/relationships/image" Target="../media/image22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21.gif"/><Relationship Id="rId3" Type="http://schemas.openxmlformats.org/officeDocument/2006/relationships/audio" Target="../media/audio1.wav"/><Relationship Id="rId7" Type="http://schemas.openxmlformats.org/officeDocument/2006/relationships/image" Target="../media/image10.png"/><Relationship Id="rId12" Type="http://schemas.openxmlformats.org/officeDocument/2006/relationships/image" Target="../media/image20.gi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4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gif"/><Relationship Id="rId11" Type="http://schemas.openxmlformats.org/officeDocument/2006/relationships/image" Target="../media/image19.gif"/><Relationship Id="rId5" Type="http://schemas.openxmlformats.org/officeDocument/2006/relationships/audio" Target="../media/audio4.wav"/><Relationship Id="rId15" Type="http://schemas.openxmlformats.org/officeDocument/2006/relationships/image" Target="../media/image23.gif"/><Relationship Id="rId10" Type="http://schemas.openxmlformats.org/officeDocument/2006/relationships/slide" Target="slide3.xml"/><Relationship Id="rId31" Type="http://schemas.openxmlformats.org/officeDocument/2006/relationships/audio" Target="NULL"/><Relationship Id="rId4" Type="http://schemas.openxmlformats.org/officeDocument/2006/relationships/audio" Target="../media/audio2.wav"/><Relationship Id="rId9" Type="http://schemas.openxmlformats.org/officeDocument/2006/relationships/image" Target="../media/image18.jpeg"/><Relationship Id="rId14" Type="http://schemas.openxmlformats.org/officeDocument/2006/relationships/image" Target="../media/image2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microsoft.com/office/2007/relationships/hdphoto" Target="../media/hdphoto1.wdp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" descr="images1443326_TeacherDay"/>
          <p:cNvPicPr>
            <a:picLocks noChangeAspect="1" noChangeArrowheads="1"/>
          </p:cNvPicPr>
          <p:nvPr/>
        </p:nvPicPr>
        <p:blipFill>
          <a:blip r:embed="rId2">
            <a:lum bright="30000" contrast="-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805" y="0"/>
            <a:ext cx="10758195" cy="1028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WordArt 14"/>
          <p:cNvSpPr>
            <a:spLocks noChangeArrowheads="1" noChangeShapeType="1" noTextEdit="1"/>
          </p:cNvSpPr>
          <p:nvPr/>
        </p:nvSpPr>
        <p:spPr bwMode="auto">
          <a:xfrm>
            <a:off x="748146" y="2187688"/>
            <a:ext cx="14773326" cy="3477986"/>
          </a:xfrm>
          <a:prstGeom prst="rect">
            <a:avLst/>
          </a:prstGeom>
        </p:spPr>
        <p:txBody>
          <a:bodyPr wrap="none" lIns="137160" tIns="68580" rIns="137160" bIns="68580" fromWordArt="1">
            <a:prstTxWarp prst="textPlain">
              <a:avLst>
                <a:gd name="adj" fmla="val 49908"/>
              </a:avLst>
            </a:prstTxWarp>
          </a:bodyPr>
          <a:lstStyle/>
          <a:p>
            <a:pPr algn="ctr"/>
            <a:r>
              <a:rPr lang="en-US" sz="3600" b="1" kern="10" dirty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ÀO QUÝ THẦY CÔ VỀ DỰ GIỜ THĂM LỚP</a:t>
            </a:r>
          </a:p>
          <a:p>
            <a:pPr algn="ctr"/>
            <a:r>
              <a:rPr lang="en-US" sz="3600" b="1" kern="10" dirty="0" err="1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600" b="1" kern="10" dirty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kern="10" dirty="0" err="1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b="1" kern="10" dirty="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</a:p>
        </p:txBody>
      </p:sp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111968" y="1"/>
            <a:ext cx="18176033" cy="10189029"/>
            <a:chOff x="0" y="-24"/>
            <a:chExt cx="5773" cy="4357"/>
          </a:xfrm>
        </p:grpSpPr>
        <p:pic>
          <p:nvPicPr>
            <p:cNvPr id="11" name="Picture 27" descr="N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V="1">
              <a:off x="0" y="4259"/>
              <a:ext cx="5760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28" descr="N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5400000" flipH="1" flipV="1">
              <a:off x="3576" y="2123"/>
              <a:ext cx="4320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29" descr="N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5400000" flipH="1" flipV="1">
              <a:off x="-2129" y="2142"/>
              <a:ext cx="4320" cy="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30" descr="N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V="1">
              <a:off x="0" y="-24"/>
              <a:ext cx="5760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632921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965029">
            <a:off x="-300628" y="378891"/>
            <a:ext cx="3717645" cy="204935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4385576">
            <a:off x="-2806122" y="7433052"/>
            <a:ext cx="6328580" cy="4390452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359945" y="4548949"/>
            <a:ext cx="6908255" cy="10066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 </a:t>
            </a:r>
            <a:r>
              <a:rPr lang="nl-NL" sz="45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 </a:t>
            </a: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4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59945" y="6463247"/>
            <a:ext cx="561083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Hiệu </a:t>
            </a:r>
            <a:r>
              <a:rPr lang="vi-VN" sz="4500" b="1" dirty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hai bình phương</a:t>
            </a:r>
            <a:endParaRPr lang="en-US" sz="45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7" name="Google Shape;107;p2"/>
          <p:cNvSpPr txBox="1"/>
          <p:nvPr/>
        </p:nvSpPr>
        <p:spPr>
          <a:xfrm>
            <a:off x="4103043" y="2476500"/>
            <a:ext cx="8720951" cy="15604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ctr" rtl="0">
              <a:lnSpc>
                <a:spcPct val="156316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500" b="1" i="0" u="none" strike="noStrike" cap="none" dirty="0">
                <a:solidFill>
                  <a:srgbClr val="C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ỘI DUNG BÀI HỌC</a:t>
            </a:r>
            <a:endParaRPr sz="6500" b="1" i="0" u="none" strike="noStrike" cap="none" dirty="0">
              <a:solidFill>
                <a:srgbClr val="C0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8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079805" y="788130"/>
            <a:ext cx="1492282" cy="1604604"/>
          </a:xfrm>
          <a:prstGeom prst="rect">
            <a:avLst/>
          </a:prstGeom>
        </p:spPr>
      </p:pic>
      <p:pic>
        <p:nvPicPr>
          <p:cNvPr id="19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4706600" y="5474477"/>
            <a:ext cx="3109946" cy="5075579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3733800" y="4361471"/>
            <a:ext cx="1284308" cy="11430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3733800" y="6332573"/>
            <a:ext cx="1284308" cy="1143000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5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6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64524" y="-261415"/>
            <a:ext cx="18552524" cy="10845440"/>
            <a:chOff x="0" y="0"/>
            <a:chExt cx="6275792" cy="36687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275792" cy="3668704"/>
            </a:xfrm>
            <a:custGeom>
              <a:avLst/>
              <a:gdLst/>
              <a:ahLst/>
              <a:cxnLst/>
              <a:rect l="l" t="t" r="r" b="b"/>
              <a:pathLst>
                <a:path w="6275792" h="3668704">
                  <a:moveTo>
                    <a:pt x="0" y="0"/>
                  </a:moveTo>
                  <a:lnTo>
                    <a:pt x="6275792" y="0"/>
                  </a:lnTo>
                  <a:lnTo>
                    <a:pt x="6275792" y="3668704"/>
                  </a:lnTo>
                  <a:lnTo>
                    <a:pt x="0" y="3668704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862486" y="1790700"/>
            <a:ext cx="12453714" cy="5356263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581400" y="3163287"/>
            <a:ext cx="10842478" cy="1708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1. HẰNG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ĐẲNG THỨC</a:t>
            </a:r>
            <a:endParaRPr kumimoji="0" lang="en-US" sz="7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004032"/>
            <a:ext cx="7010400" cy="6762820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2581028" y="-178660"/>
            <a:ext cx="2735172" cy="2830709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2531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DE33C36-5F01-0E7C-2297-B0EC6569B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7698" y="329774"/>
            <a:ext cx="14418999" cy="2328293"/>
          </a:xfrm>
          <a:noFill/>
          <a:ln>
            <a:noFill/>
          </a:ln>
        </p:spPr>
        <p:txBody>
          <a:bodyPr/>
          <a:lstStyle/>
          <a:p>
            <a:pPr algn="l"/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. So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7B36973E-8BEC-700A-54EF-0CDCDDDC1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181100"/>
            <a:ext cx="369429" cy="738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4F03ED45-E654-D6E6-E38E-7F5E036BF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23214"/>
              </p:ext>
            </p:extLst>
          </p:nvPr>
        </p:nvGraphicFramePr>
        <p:xfrm>
          <a:off x="6934200" y="811213"/>
          <a:ext cx="39243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4200" y="811213"/>
                        <a:ext cx="3924300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4EA913BE-54C8-AEFD-223F-827C4E1CA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32726"/>
              </p:ext>
            </p:extLst>
          </p:nvPr>
        </p:nvGraphicFramePr>
        <p:xfrm>
          <a:off x="5798979" y="2324100"/>
          <a:ext cx="29527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8979" y="2324100"/>
                        <a:ext cx="295275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68661A6F-579A-465A-43EB-1C91DC31D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1204"/>
              </p:ext>
            </p:extLst>
          </p:nvPr>
        </p:nvGraphicFramePr>
        <p:xfrm>
          <a:off x="5638800" y="2990445"/>
          <a:ext cx="33512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2990445"/>
                        <a:ext cx="335121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xmlns="" id="{9D1C6CC6-570B-B6A6-0065-7F040A12D89B}"/>
              </a:ext>
            </a:extLst>
          </p:cNvPr>
          <p:cNvSpPr txBox="1">
            <a:spLocks/>
          </p:cNvSpPr>
          <p:nvPr/>
        </p:nvSpPr>
        <p:spPr>
          <a:xfrm>
            <a:off x="1155811" y="2254666"/>
            <a:ext cx="15684389" cy="162167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  <a:buNone/>
            </a:pPr>
            <a:r>
              <a:rPr lang="en-US" sz="4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42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2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4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4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4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4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ClrTx/>
              <a:buFontTx/>
              <a:buNone/>
            </a:pPr>
            <a:endParaRPr lang="en-US" sz="4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Google Shape;304;p14"/>
          <p:cNvSpPr/>
          <p:nvPr/>
        </p:nvSpPr>
        <p:spPr>
          <a:xfrm>
            <a:off x="614463" y="571500"/>
            <a:ext cx="286323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âu</a:t>
            </a:r>
            <a:r>
              <a:rPr kumimoji="0" lang="en-US" sz="4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, 2</a:t>
            </a:r>
            <a:endParaRPr kumimoji="0" sz="4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98162" y="5902662"/>
            <a:ext cx="155448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2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4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14865"/>
              </p:ext>
            </p:extLst>
          </p:nvPr>
        </p:nvGraphicFramePr>
        <p:xfrm>
          <a:off x="1837746" y="5902662"/>
          <a:ext cx="4103816" cy="94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9" imgW="1104840" imgH="253800" progId="Equation.DSMT4">
                  <p:embed/>
                </p:oleObj>
              </mc:Choice>
              <mc:Fallback>
                <p:oleObj name="Equation" r:id="rId9" imgW="11048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746" y="5902662"/>
                        <a:ext cx="4103816" cy="94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9D1C6CC6-570B-B6A6-0065-7F040A12D89B}"/>
              </a:ext>
            </a:extLst>
          </p:cNvPr>
          <p:cNvSpPr txBox="1">
            <a:spLocks/>
          </p:cNvSpPr>
          <p:nvPr/>
        </p:nvSpPr>
        <p:spPr>
          <a:xfrm>
            <a:off x="1726579" y="4152900"/>
            <a:ext cx="15531989" cy="1524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txBody>
          <a:bodyPr lIns="137160" tIns="68580" rIns="137160" bIns="68580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l"/>
            <a:r>
              <a:rPr lang="en-US" sz="4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4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Khi</a:t>
            </a:r>
            <a:r>
              <a:rPr lang="en-US" sz="4200" dirty="0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thay</a:t>
            </a:r>
            <a:r>
              <a:rPr lang="en-US" sz="4200" dirty="0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 a, b </a:t>
            </a:r>
            <a:r>
              <a:rPr lang="en-US" sz="4200" dirty="0" err="1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bởi</a:t>
            </a:r>
            <a:r>
              <a:rPr lang="en-US" sz="4200" dirty="0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bất</a:t>
            </a:r>
            <a:r>
              <a:rPr lang="en-US" sz="4200" dirty="0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kì</a:t>
            </a:r>
            <a:r>
              <a:rPr lang="en-US" sz="4200" dirty="0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giá</a:t>
            </a:r>
            <a:r>
              <a:rPr lang="en-US" sz="4200" dirty="0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trị</a:t>
            </a:r>
            <a:r>
              <a:rPr lang="en-US" sz="4200" dirty="0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nào</a:t>
            </a:r>
            <a:r>
              <a:rPr lang="en-US" sz="4200" dirty="0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thì</a:t>
            </a:r>
            <a:r>
              <a:rPr lang="en-US" sz="4200" dirty="0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cs typeface="Times New Roman" panose="02020603050405020304" pitchFamily="18" charset="0"/>
                <a:sym typeface="Arial"/>
              </a:rPr>
              <a:t>h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ai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vế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của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đẳng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thức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trên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luôn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nhận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giá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trị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bằng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 </a:t>
            </a:r>
            <a:r>
              <a:rPr lang="en-US" sz="42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nhau</a:t>
            </a:r>
            <a:r>
              <a:rPr lang="en-US" sz="42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  <a:sym typeface="Arial"/>
              </a:rPr>
              <a:t>.</a:t>
            </a:r>
            <a:endParaRPr lang="en-US" sz="4200" dirty="0">
              <a:latin typeface="Times New Roman" pitchFamily="18" charset="0"/>
              <a:ea typeface="Calibri" panose="020F0502020204030204" pitchFamily="34" charset="0"/>
              <a:cs typeface="Times New Roman" pitchFamily="18" charset="0"/>
              <a:sym typeface="Arial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21046326">
            <a:off x="295218" y="5617609"/>
            <a:ext cx="1236327" cy="930610"/>
          </a:xfrm>
          <a:prstGeom prst="rect">
            <a:avLst/>
          </a:prstGeom>
          <a:ln>
            <a:noFill/>
          </a:ln>
        </p:spPr>
      </p:pic>
      <p:sp>
        <p:nvSpPr>
          <p:cNvPr id="15" name="Rounded Rectangular Callout 14"/>
          <p:cNvSpPr/>
          <p:nvPr/>
        </p:nvSpPr>
        <p:spPr>
          <a:xfrm>
            <a:off x="9829800" y="7048500"/>
            <a:ext cx="7428768" cy="2057400"/>
          </a:xfrm>
          <a:prstGeom prst="wedgeRoundRectCallout">
            <a:avLst>
              <a:gd name="adj1" fmla="val -43443"/>
              <a:gd name="adj2" fmla="val -72309"/>
              <a:gd name="adj3" fmla="val 16667"/>
            </a:avLst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= B </a:t>
            </a:r>
            <a:r>
              <a:rPr lang="en-US" sz="4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5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7B36973E-8BEC-700A-54EF-0CDCDDDC1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369330"/>
            <a:ext cx="369429" cy="738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en-US" sz="360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11">
            <a:extLst>
              <a:ext uri="{FF2B5EF4-FFF2-40B4-BE49-F238E27FC236}">
                <a16:creationId xmlns:a16="http://schemas.microsoft.com/office/drawing/2014/main" xmlns="" id="{99309627-4122-B7DE-3156-DC2ADA94B978}"/>
              </a:ext>
            </a:extLst>
          </p:cNvPr>
          <p:cNvSpPr/>
          <p:nvPr/>
        </p:nvSpPr>
        <p:spPr>
          <a:xfrm>
            <a:off x="609600" y="378127"/>
            <a:ext cx="16611600" cy="3223528"/>
          </a:xfrm>
          <a:prstGeom prst="roundRect">
            <a:avLst>
              <a:gd name="adj" fmla="val 15617"/>
            </a:avLst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4000" b="1" kern="100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ổng quát: </a:t>
            </a:r>
            <a:r>
              <a:rPr lang="nl-NL" sz="4000" b="1" kern="100" dirty="0" smtClean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(SGK – T30)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4000" b="1" kern="1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nl-NL" sz="4000" b="1" kern="100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</a:t>
            </a:r>
            <a:r>
              <a:rPr lang="nl-NL" sz="4000" b="1" kern="100" dirty="0" smtClean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ếu </a:t>
            </a:r>
            <a:r>
              <a:rPr lang="nl-NL" sz="4000" b="1" kern="100" dirty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i biểu thức A</a:t>
            </a:r>
            <a:r>
              <a:rPr lang="nl-NL" sz="4000" b="1" kern="100" dirty="0" smtClean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nl-NL" sz="4000" b="1" kern="100" dirty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 </a:t>
            </a:r>
            <a:r>
              <a:rPr lang="nl-NL" sz="4000" b="1" kern="100" dirty="0" smtClean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 </a:t>
            </a:r>
            <a:r>
              <a:rPr lang="nl-NL" sz="4000" b="1" kern="100" dirty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ận giá trị như nhau với mọi giá trị của biến thì ta nói </a:t>
            </a:r>
            <a:r>
              <a:rPr lang="nl-NL" sz="4000" b="1" kern="100" dirty="0" smtClean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 </a:t>
            </a:r>
            <a:r>
              <a:rPr lang="nl-NL" sz="4000" b="1" kern="100" dirty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= </a:t>
            </a:r>
            <a:r>
              <a:rPr lang="nl-NL" sz="4000" b="1" kern="100" dirty="0" smtClean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 </a:t>
            </a:r>
            <a:r>
              <a:rPr lang="nl-NL" sz="4000" b="1" kern="100" dirty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à một đồng nhất thức hay một hằng đẳng </a:t>
            </a:r>
            <a:r>
              <a:rPr lang="nl-NL" sz="4000" b="1" kern="100" dirty="0" smtClean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.</a:t>
            </a:r>
            <a:endParaRPr lang="en-US" sz="4000" b="1" kern="100" dirty="0">
              <a:solidFill>
                <a:schemeClr val="tx1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5" name="Google Shape;304;p14"/>
          <p:cNvSpPr/>
          <p:nvPr/>
        </p:nvSpPr>
        <p:spPr>
          <a:xfrm>
            <a:off x="685800" y="4116249"/>
            <a:ext cx="286323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Ví</a:t>
            </a: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kumimoji="0" lang="en-US" sz="4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dụ</a:t>
            </a: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1</a:t>
            </a:r>
            <a:endParaRPr kumimoji="0" sz="4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Arial"/>
              <a:cs typeface="Times New Roman" pitchFamily="18" charset="0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88243" y="4172922"/>
            <a:ext cx="6792825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4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ẳng</a:t>
            </a:r>
            <a:r>
              <a:rPr kumimoji="0" lang="en-US" sz="4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4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ường</a:t>
            </a:r>
            <a:r>
              <a:rPr kumimoji="0" lang="en-US" sz="4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ặp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526868" y="5219700"/>
                <a:ext cx="6792825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m:oMathPara>
                </a14:m>
                <a:endParaRPr lang="en-US" sz="4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868" y="5219700"/>
                <a:ext cx="6792825" cy="106182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154093" y="6054089"/>
                <a:ext cx="6792825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4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4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m:oMathPara>
                </a14:m>
                <a:endParaRPr lang="en-US" sz="4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093" y="6054089"/>
                <a:ext cx="6792825" cy="10618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86068" y="6863376"/>
                <a:ext cx="6792825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4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e>
                      </m:d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4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4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𝑐</m:t>
                      </m:r>
                    </m:oMath>
                  </m:oMathPara>
                </a14:m>
                <a:endParaRPr lang="en-US" sz="4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068" y="6863376"/>
                <a:ext cx="6792825" cy="106182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549035" y="7931026"/>
            <a:ext cx="6792825" cy="942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439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603115" y="342069"/>
            <a:ext cx="2553134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4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65977" y="362872"/>
            <a:ext cx="14668066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ây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ằng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16" name="Google Shape;305;p14"/>
          <p:cNvGrpSpPr/>
          <p:nvPr/>
        </p:nvGrpSpPr>
        <p:grpSpPr>
          <a:xfrm flipH="1">
            <a:off x="4766552" y="3507405"/>
            <a:ext cx="1699513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04672" y="4545598"/>
                <a:ext cx="9306128" cy="501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indent="-742950">
                  <a:lnSpc>
                    <a:spcPct val="150000"/>
                  </a:lnSpc>
                  <a:spcBef>
                    <a:spcPts val="1200"/>
                  </a:spcBef>
                  <a:buAutoNum type="alphaLcParenR"/>
                </a:pP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(1) </a:t>
                </a:r>
                <a:r>
                  <a:rPr lang="en-US" sz="4000" dirty="0" err="1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ằng</a:t>
                </a:r>
                <a:r>
                  <a:rPr lang="en-US" sz="40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ẳng</a:t>
                </a:r>
                <a:r>
                  <a:rPr lang="en-US" sz="40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000" dirty="0" err="1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 </a:t>
                </a:r>
                <a:r>
                  <a:rPr lang="en-US" sz="4000" dirty="0" err="1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40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VT =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d>
                      <m:d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VP</m:t>
                    </m:r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000" b="0" i="0" dirty="0" smtClean="0">
                  <a:solidFill>
                    <a:prstClr val="black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) (2) </a:t>
                </a:r>
                <a:r>
                  <a:rPr lang="en-US" sz="4000" dirty="0" err="1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ằng</a:t>
                </a: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ẳng</a:t>
                </a: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4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 smtClean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khi</a:t>
                </a:r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thay</a:t>
                </a:r>
                <a:r>
                  <a:rPr lang="en-US" sz="4000" dirty="0" smtClean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vế</a:t>
                </a:r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đẳng</a:t>
                </a:r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 smtClean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672" y="4545598"/>
                <a:ext cx="9306128" cy="5016758"/>
              </a:xfrm>
              <a:prstGeom prst="rect">
                <a:avLst/>
              </a:prstGeom>
              <a:blipFill rotWithShape="1">
                <a:blip r:embed="rId3"/>
                <a:stretch>
                  <a:fillRect l="-2292" r="-2292" b="-2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19614" y="1257300"/>
                <a:ext cx="6957785" cy="944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42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2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d>
                      <m:dPr>
                        <m:ctrlPr>
                          <a:rPr lang="en-US" sz="4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  <m:r>
                      <a:rPr lang="en-US" sz="4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  <m:r>
                      <a:rPr lang="en-US" sz="4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200" b="0" i="1" smtClean="0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(1)</m:t>
                    </m:r>
                  </m:oMath>
                </a14:m>
                <a:endParaRPr lang="en-US" sz="4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9614" y="1257300"/>
                <a:ext cx="6957785" cy="944810"/>
              </a:xfrm>
              <a:prstGeom prst="rect">
                <a:avLst/>
              </a:prstGeom>
              <a:blipFill rotWithShape="1">
                <a:blip r:embed="rId4"/>
                <a:stretch>
                  <a:fillRect l="-3330" b="-2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733264" y="2293144"/>
                <a:ext cx="5039136" cy="944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42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=3</m:t>
                    </m:r>
                    <m:r>
                      <a:rPr lang="en-US" sz="4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200" b="0" i="1" smtClean="0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(2)</m:t>
                    </m:r>
                  </m:oMath>
                </a14:m>
                <a:endParaRPr lang="en-US" sz="4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3264" y="2293144"/>
                <a:ext cx="5039136" cy="944810"/>
              </a:xfrm>
              <a:prstGeom prst="rect">
                <a:avLst/>
              </a:prstGeom>
              <a:blipFill rotWithShape="1">
                <a:blip r:embed="rId5"/>
                <a:stretch>
                  <a:fillRect l="-4595" b="-2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00701" y="-122537"/>
            <a:ext cx="2987299" cy="2517866"/>
          </a:xfrm>
          <a:prstGeom prst="rect">
            <a:avLst/>
          </a:prstGeom>
        </p:spPr>
      </p:pic>
      <p:sp>
        <p:nvSpPr>
          <p:cNvPr id="2" name="Rounded Rectangular Callout 1"/>
          <p:cNvSpPr/>
          <p:nvPr/>
        </p:nvSpPr>
        <p:spPr>
          <a:xfrm>
            <a:off x="11353800" y="2051053"/>
            <a:ext cx="5812652" cy="2373801"/>
          </a:xfrm>
          <a:prstGeom prst="wedgeRoundRectCallout">
            <a:avLst>
              <a:gd name="adj1" fmla="val -72911"/>
              <a:gd name="adj2" fmla="val 88093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4000" dirty="0">
                <a:solidFill>
                  <a:schemeClr val="tx1"/>
                </a:solidFill>
                <a:latin typeface="+mj-lt"/>
              </a:rPr>
              <a:t>Biến đổi  VP. Nếu kết quả biến đổi được bằng VT </a:t>
            </a:r>
            <a:endParaRPr lang="en-US" sz="4000" dirty="0" smtClean="0">
              <a:solidFill>
                <a:schemeClr val="tx1"/>
              </a:solidFill>
              <a:latin typeface="+mj-lt"/>
            </a:endParaRPr>
          </a:p>
          <a:p>
            <a:r>
              <a:rPr lang="vi-VN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+mj-lt"/>
              </a:rPr>
              <a:t>=&gt;  </a:t>
            </a:r>
            <a:r>
              <a:rPr lang="vi-VN" sz="4000" dirty="0" smtClean="0">
                <a:solidFill>
                  <a:schemeClr val="tx1"/>
                </a:solidFill>
                <a:latin typeface="+mj-lt"/>
              </a:rPr>
              <a:t>là hằng </a:t>
            </a:r>
            <a:r>
              <a:rPr lang="vi-VN" sz="4000" dirty="0">
                <a:solidFill>
                  <a:schemeClr val="tx1"/>
                </a:solidFill>
                <a:latin typeface="+mj-lt"/>
              </a:rPr>
              <a:t>đẳng thức.</a:t>
            </a:r>
          </a:p>
        </p:txBody>
      </p:sp>
      <p:sp>
        <p:nvSpPr>
          <p:cNvPr id="3" name="Rounded Rectangular Callout 2"/>
          <p:cNvSpPr/>
          <p:nvPr/>
        </p:nvSpPr>
        <p:spPr>
          <a:xfrm>
            <a:off x="11658600" y="4914900"/>
            <a:ext cx="6175442" cy="4191000"/>
          </a:xfrm>
          <a:prstGeom prst="wedgeRoundRectCallout">
            <a:avLst>
              <a:gd name="adj1" fmla="val -77080"/>
              <a:gd name="adj2" fmla="val 19507"/>
              <a:gd name="adj3" fmla="val 16667"/>
            </a:avLst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4000" dirty="0">
                <a:solidFill>
                  <a:schemeClr val="tx1"/>
                </a:solidFill>
                <a:latin typeface="+mj-lt"/>
              </a:rPr>
              <a:t>Thay một giá trị của biến vào đẳng thức rồi tính giá trị hai vế. Nếu hai vế của đẳng thức không bằng nhau =&gt;  </a:t>
            </a:r>
            <a:r>
              <a:rPr lang="vi-VN" sz="4000" dirty="0" smtClean="0">
                <a:solidFill>
                  <a:schemeClr val="tx1"/>
                </a:solidFill>
                <a:latin typeface="+mj-lt"/>
              </a:rPr>
              <a:t>không </a:t>
            </a:r>
            <a:r>
              <a:rPr lang="vi-VN" sz="4000" dirty="0">
                <a:solidFill>
                  <a:schemeClr val="tx1"/>
                </a:solidFill>
                <a:latin typeface="+mj-lt"/>
              </a:rPr>
              <a:t>phải là hằng đẳng thức. </a:t>
            </a:r>
            <a:endParaRPr lang="en-US" sz="40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 dir="r"/>
      </p:transition>
    </mc:Choice>
    <mc:Fallback xmlns="">
      <p:transition spd="med">
        <p:cover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22;p15"/>
          <p:cNvSpPr/>
          <p:nvPr/>
        </p:nvSpPr>
        <p:spPr>
          <a:xfrm>
            <a:off x="6019800" y="5405551"/>
            <a:ext cx="4953000" cy="1257998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UYỆN TẬP 1</a:t>
            </a:r>
            <a:endParaRPr sz="45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71034" y="6716240"/>
                <a:ext cx="12365501" cy="2751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 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 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=3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endPara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034" y="6716240"/>
                <a:ext cx="12365501" cy="2751715"/>
              </a:xfrm>
              <a:prstGeom prst="rect">
                <a:avLst/>
              </a:prstGeom>
              <a:blipFill rotWithShape="1">
                <a:blip r:embed="rId2"/>
                <a:stretch>
                  <a:fillRect l="-1775" r="-789" b="-8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Google Shape;167;p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28600" y="4530419"/>
            <a:ext cx="1281496" cy="99408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66;p5"/>
          <p:cNvSpPr/>
          <p:nvPr/>
        </p:nvSpPr>
        <p:spPr>
          <a:xfrm>
            <a:off x="1510096" y="4743955"/>
            <a:ext cx="6529004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àm</a:t>
            </a:r>
            <a:r>
              <a:rPr lang="en-US" sz="4000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000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eo</a:t>
            </a:r>
            <a:r>
              <a:rPr lang="en-US" sz="4000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ặp</a:t>
            </a:r>
            <a:r>
              <a:rPr lang="en-US" sz="4000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ôi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.</a:t>
            </a:r>
            <a:endParaRPr kumimoji="0" sz="4000" b="1" i="1" u="none" strike="noStrike" kern="1200" cap="none" spc="0" normalizeH="0" baseline="0" noProof="0" dirty="0">
              <a:ln>
                <a:noFill/>
              </a:ln>
              <a:solidFill>
                <a:srgbClr val="0321FD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367248"/>
            <a:ext cx="16230599" cy="378565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4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Font typeface="Wingdings" pitchFamily="2" charset="2"/>
              <a:buChar char="v"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VP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VT  =&gt;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buFont typeface="Wingdings" pitchFamily="2" charset="2"/>
              <a:buChar char="v"/>
            </a:pP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ế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&gt;  </a:t>
            </a:r>
            <a:r>
              <a:rPr lang="en-US" sz="4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sz="4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ông</a:t>
            </a:r>
            <a:r>
              <a:rPr lang="en-US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i</a:t>
            </a:r>
            <a:r>
              <a:rPr lang="en-US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ằng</a:t>
            </a:r>
            <a:r>
              <a:rPr lang="en-US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0310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5887963">
            <a:off x="15410957" y="7609770"/>
            <a:ext cx="3144853" cy="2979748"/>
          </a:xfrm>
          <a:prstGeom prst="rect">
            <a:avLst/>
          </a:prstGeom>
        </p:spPr>
      </p:pic>
      <p:sp>
        <p:nvSpPr>
          <p:cNvPr id="16" name="Google Shape;322;p15"/>
          <p:cNvSpPr/>
          <p:nvPr/>
        </p:nvSpPr>
        <p:spPr>
          <a:xfrm>
            <a:off x="5791200" y="1095026"/>
            <a:ext cx="4953000" cy="1257998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UYỆN TẬP 1</a:t>
            </a:r>
            <a:endParaRPr sz="45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771034" y="2259292"/>
                <a:ext cx="12365501" cy="2862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 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4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  (1) 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Dotum" panose="020B0600000101010101" pitchFamily="34" charset="-127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 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=3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  (2)</a:t>
                </a:r>
                <a:endParaRPr lang="en-US" sz="4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034" y="2259292"/>
                <a:ext cx="12365501" cy="2862322"/>
              </a:xfrm>
              <a:prstGeom prst="rect">
                <a:avLst/>
              </a:prstGeom>
              <a:blipFill rotWithShape="1">
                <a:blip r:embed="rId3"/>
                <a:stretch>
                  <a:fillRect l="-1775" r="-789" b="-4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oogle Shape;305;p14"/>
          <p:cNvGrpSpPr/>
          <p:nvPr/>
        </p:nvGrpSpPr>
        <p:grpSpPr>
          <a:xfrm flipH="1">
            <a:off x="8038199" y="4527476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85616" y="5905500"/>
                <a:ext cx="15002184" cy="29392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b="0" dirty="0" smtClean="0">
                    <a:effectLst/>
                    <a:latin typeface="Times New Roman" pitchFamily="18" charset="0"/>
                    <a:ea typeface="Arial" panose="020B0604020202020204" pitchFamily="34" charset="0"/>
                    <a:cs typeface="Times New Roman" pitchFamily="18" charset="0"/>
                  </a:rPr>
                  <a:t>a)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4000" b="0" i="1" smtClean="0"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hằ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đẳ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 smtClean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 smtClean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 smtClean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ta </a:t>
                </a:r>
                <a:r>
                  <a:rPr lang="en-US" sz="4000" dirty="0" err="1" smtClean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VT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= VP</a:t>
                </a:r>
                <a:endParaRPr lang="en-US" sz="4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000" dirty="0" smtClean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phải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hằ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đẳ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V</a:t>
                </a:r>
                <a:r>
                  <a:rPr lang="en-US" sz="4000" dirty="0" err="1" smtClean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ì</a:t>
                </a:r>
                <a:r>
                  <a:rPr lang="en-US" sz="4000" dirty="0" smtClean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khi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tha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Dotum" panose="020B0600000101010101" pitchFamily="34" charset="-127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vế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đẳ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effectLst/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latin typeface="Times New Roman" panose="02020603050405020304" pitchFamily="18" charset="0"/>
                    <a:ea typeface="Dotum" panose="020B0600000101010101" pitchFamily="34" charset="-127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616" y="5905500"/>
                <a:ext cx="15002184" cy="2939266"/>
              </a:xfrm>
              <a:prstGeom prst="rect">
                <a:avLst/>
              </a:prstGeom>
              <a:blipFill rotWithShape="1">
                <a:blip r:embed="rId5"/>
                <a:stretch>
                  <a:fillRect l="-1463" b="-4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94645" y="387180"/>
            <a:ext cx="1186025" cy="1779038"/>
          </a:xfrm>
          <a:prstGeom prst="rect">
            <a:avLst/>
          </a:prstGeom>
        </p:spPr>
      </p:pic>
      <p:sp>
        <p:nvSpPr>
          <p:cNvPr id="14" name="Google Shape;166;p5"/>
          <p:cNvSpPr/>
          <p:nvPr/>
        </p:nvSpPr>
        <p:spPr>
          <a:xfrm>
            <a:off x="1775898" y="385254"/>
            <a:ext cx="6529004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àm</a:t>
            </a:r>
            <a:r>
              <a:rPr lang="en-US" sz="4000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000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eo</a:t>
            </a:r>
            <a:r>
              <a:rPr lang="en-US" sz="4000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ặp</a:t>
            </a:r>
            <a:r>
              <a:rPr lang="en-US" sz="4000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ôi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.</a:t>
            </a:r>
            <a:endParaRPr kumimoji="0" sz="4000" b="1" i="1" u="none" strike="noStrike" kern="1200" cap="none" spc="0" normalizeH="0" baseline="0" noProof="0" dirty="0">
              <a:ln>
                <a:noFill/>
              </a:ln>
              <a:solidFill>
                <a:srgbClr val="0321FD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2" name="Google Shape;167;p5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241069" y="100945"/>
            <a:ext cx="1281496" cy="99408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50766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64524" y="-261415"/>
            <a:ext cx="18552524" cy="10845440"/>
            <a:chOff x="0" y="0"/>
            <a:chExt cx="6275792" cy="36687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275792" cy="3668704"/>
            </a:xfrm>
            <a:custGeom>
              <a:avLst/>
              <a:gdLst/>
              <a:ahLst/>
              <a:cxnLst/>
              <a:rect l="l" t="t" r="r" b="b"/>
              <a:pathLst>
                <a:path w="6275792" h="3668704">
                  <a:moveTo>
                    <a:pt x="0" y="0"/>
                  </a:moveTo>
                  <a:lnTo>
                    <a:pt x="6275792" y="0"/>
                  </a:lnTo>
                  <a:lnTo>
                    <a:pt x="6275792" y="3668704"/>
                  </a:lnTo>
                  <a:lnTo>
                    <a:pt x="0" y="3668704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667000" y="1028700"/>
            <a:ext cx="12453714" cy="5356263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472618" y="1837359"/>
            <a:ext cx="10842478" cy="33239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. HIỆU</a:t>
            </a: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HAI 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ÌNH PHƯƠNG</a:t>
            </a:r>
            <a:endParaRPr kumimoji="0" lang="en-US" sz="7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004032"/>
            <a:ext cx="7010400" cy="6762820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3110414" y="-647700"/>
            <a:ext cx="2735172" cy="2830709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6703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15DED850-20CA-0F9B-7CDB-262E79A686C6}"/>
                  </a:ext>
                </a:extLst>
              </p:cNvPr>
              <p:cNvSpPr txBox="1"/>
              <p:nvPr/>
            </p:nvSpPr>
            <p:spPr>
              <a:xfrm>
                <a:off x="4572000" y="6324600"/>
                <a:ext cx="15914105" cy="2077493"/>
              </a:xfrm>
              <a:prstGeom prst="rect">
                <a:avLst/>
              </a:prstGeom>
              <a:noFill/>
            </p:spPr>
            <p:txBody>
              <a:bodyPr wrap="square" lIns="137160" tIns="68580" rIns="137160" bIns="6858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4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ần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u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an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  <m:r>
                      <a:rPr lang="en-US" sz="4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4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func>
                      <m:funcPr>
                        <m:ctrlP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fName>
                      <m:e>
                        <m: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u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an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  <m:r>
                      <a:rPr lang="en-US" sz="4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4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func>
                      <m:funcPr>
                        <m:ctrlP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fName>
                      <m:e>
                        <m: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n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ì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ề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4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DED850-20CA-0F9B-7CDB-262E79A68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6324600"/>
                <a:ext cx="15914105" cy="2077493"/>
              </a:xfrm>
              <a:prstGeom prst="rect">
                <a:avLst/>
              </a:prstGeom>
              <a:blipFill rotWithShape="1">
                <a:blip r:embed="rId2"/>
                <a:stretch>
                  <a:fillRect t="-5000" b="-1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02535"/>
            <a:ext cx="12178147" cy="5301419"/>
          </a:xfrm>
          <a:prstGeom prst="rect">
            <a:avLst/>
          </a:prstGeom>
        </p:spPr>
      </p:pic>
      <p:sp>
        <p:nvSpPr>
          <p:cNvPr id="6" name="Google Shape;169;p5"/>
          <p:cNvSpPr/>
          <p:nvPr/>
        </p:nvSpPr>
        <p:spPr>
          <a:xfrm>
            <a:off x="2878361" y="502535"/>
            <a:ext cx="1693639" cy="759758"/>
          </a:xfrm>
          <a:prstGeom prst="roundRect">
            <a:avLst>
              <a:gd name="adj" fmla="val 16667"/>
            </a:avLst>
          </a:prstGeom>
          <a:solidFill>
            <a:srgbClr val="00863D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1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Google Shape;166;p5"/>
          <p:cNvSpPr/>
          <p:nvPr/>
        </p:nvSpPr>
        <p:spPr>
          <a:xfrm>
            <a:off x="344510" y="4834478"/>
            <a:ext cx="4038600" cy="19389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1200" cap="none" spc="0" normalizeH="0" baseline="0" noProof="0" dirty="0" err="1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ảo</a:t>
            </a:r>
            <a:r>
              <a: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0" i="1" u="none" strike="noStrike" kern="1200" cap="none" spc="0" normalizeH="0" baseline="0" noProof="0" dirty="0" err="1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uận</a:t>
            </a:r>
            <a:r>
              <a: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eo</a:t>
            </a:r>
            <a:r>
              <a:rPr kumimoji="0" lang="en-US" sz="4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hóm</a:t>
            </a:r>
            <a:r>
              <a:rPr kumimoji="0" lang="en-US" sz="4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(2</a:t>
            </a:r>
            <a:r>
              <a:rPr kumimoji="0" lang="en-US" sz="4000" b="0" i="1" u="none" strike="noStrike" kern="1200" cap="none" spc="0" normalizeH="0" noProof="0" dirty="0" smtClean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0" i="1" u="none" strike="noStrike" kern="1200" cap="none" spc="0" normalizeH="0" noProof="0" dirty="0" err="1" smtClean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n</a:t>
            </a:r>
            <a:r>
              <a:rPr kumimoji="0" lang="en-US" sz="4000" b="0" i="1" u="none" strike="noStrike" kern="1200" cap="none" spc="0" normalizeH="0" noProof="0" dirty="0" smtClean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) </a:t>
            </a:r>
            <a:r>
              <a:rPr kumimoji="0" lang="en-US" sz="4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oàn</a:t>
            </a:r>
            <a:r>
              <a:rPr kumimoji="0" lang="en-US" sz="4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b="0" i="1" u="none" strike="noStrike" kern="1200" cap="none" spc="0" normalizeH="0" baseline="0" noProof="0" dirty="0" err="1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ành</a:t>
            </a:r>
            <a:r>
              <a: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000" i="1" u="none" strike="noStrike" kern="1200" cap="none" spc="0" normalizeH="0" baseline="0" noProof="0" dirty="0">
                <a:ln>
                  <a:noFill/>
                </a:ln>
                <a:solidFill>
                  <a:srgbClr val="0321FD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1.</a:t>
            </a:r>
            <a:endParaRPr kumimoji="0" sz="4000" i="1" u="none" strike="noStrike" kern="1200" cap="none" spc="0" normalizeH="0" baseline="0" noProof="0" dirty="0">
              <a:ln>
                <a:noFill/>
              </a:ln>
              <a:solidFill>
                <a:srgbClr val="0321FD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999" y="1866900"/>
            <a:ext cx="1828800" cy="1831614"/>
          </a:xfrm>
          <a:prstGeom prst="rect">
            <a:avLst/>
          </a:prstGeom>
        </p:spPr>
      </p:pic>
      <p:pic>
        <p:nvPicPr>
          <p:cNvPr id="10" name="Picture 9" descr="Digit 18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920745"/>
            <a:ext cx="1663199" cy="913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081546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oogle Shape;181;p6"/>
          <p:cNvGrpSpPr/>
          <p:nvPr/>
        </p:nvGrpSpPr>
        <p:grpSpPr>
          <a:xfrm>
            <a:off x="990600" y="4006066"/>
            <a:ext cx="2022200" cy="1317670"/>
            <a:chOff x="8003483" y="3026739"/>
            <a:chExt cx="2022200" cy="1317670"/>
          </a:xfrm>
        </p:grpSpPr>
        <p:pic>
          <p:nvPicPr>
            <p:cNvPr id="24" name="Google Shape;182;p6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8003483" y="3026739"/>
              <a:ext cx="1869036" cy="131767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5" name="Google Shape;183;p6"/>
            <p:cNvSpPr txBox="1"/>
            <p:nvPr/>
          </p:nvSpPr>
          <p:spPr>
            <a:xfrm>
              <a:off x="8003483" y="3091716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85900" y="5347245"/>
                <a:ext cx="16261506" cy="2451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fontAlgn="base">
                  <a:spcBef>
                    <a:spcPts val="1200"/>
                  </a:spcBef>
                  <a:spcAft>
                    <a:spcPts val="800"/>
                  </a:spcAft>
                </a:pPr>
                <a:r>
                  <a:rPr lang="en-US" sz="4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.1a </a:t>
                </a:r>
                <a:r>
                  <a:rPr lang="en-US" sz="4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4000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b</a:t>
                </a:r>
                <a:r>
                  <a:rPr lang="en-US" sz="4000" baseline="30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4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fontAlgn="base">
                  <a:spcBef>
                    <a:spcPts val="1200"/>
                  </a:spcBef>
                  <a:spcAft>
                    <a:spcPts val="800"/>
                  </a:spcAft>
                </a:pP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.1b </a:t>
                </a:r>
                <a:r>
                  <a:rPr lang="en-US" sz="40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4000" b="0" i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d>
                      <m:d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</m:oMath>
                </a14:m>
                <a:endParaRPr lang="en-US" sz="4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 fontAlgn="base">
                  <a:spcBef>
                    <a:spcPts val="1200"/>
                  </a:spcBef>
                  <a:spcAft>
                    <a:spcPts val="8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0" y="5347245"/>
                <a:ext cx="16261506" cy="2451953"/>
              </a:xfrm>
              <a:prstGeom prst="rect">
                <a:avLst/>
              </a:prstGeom>
              <a:blipFill rotWithShape="1">
                <a:blip r:embed="rId3"/>
                <a:stretch>
                  <a:fillRect l="-1350" t="-4478" b="-9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54937" y="154910"/>
            <a:ext cx="12662762" cy="48645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839511" y="8191500"/>
                <a:ext cx="5989204" cy="1139158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𝐚</m:t>
                      </m:r>
                      <m:r>
                        <a:rPr lang="en-US" sz="4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sz="40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sz="40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9511" y="8191500"/>
                <a:ext cx="5989204" cy="113915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Google Shape;169;p5"/>
          <p:cNvSpPr/>
          <p:nvPr/>
        </p:nvSpPr>
        <p:spPr>
          <a:xfrm>
            <a:off x="304800" y="126940"/>
            <a:ext cx="2362200" cy="947748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1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046326">
            <a:off x="3421554" y="8132208"/>
            <a:ext cx="1236327" cy="93061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0184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B338DEC-3EB1-240C-E78D-1AD9C2E62ECB}"/>
              </a:ext>
            </a:extLst>
          </p:cNvPr>
          <p:cNvSpPr txBox="1"/>
          <p:nvPr/>
        </p:nvSpPr>
        <p:spPr>
          <a:xfrm>
            <a:off x="533400" y="6827609"/>
            <a:ext cx="16642814" cy="30931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37160" tIns="68580" rIns="137160" bIns="68580">
            <a:spAutoFit/>
          </a:bodyPr>
          <a:lstStyle/>
          <a:p>
            <a:r>
              <a:rPr lang="en-US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4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4800" b="1" i="1" dirty="0">
              <a:solidFill>
                <a:srgbClr val="0321FD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FE0A47F-DE0D-4AFB-A019-3B65ECEF2308}"/>
              </a:ext>
            </a:extLst>
          </p:cNvPr>
          <p:cNvSpPr/>
          <p:nvPr/>
        </p:nvSpPr>
        <p:spPr>
          <a:xfrm>
            <a:off x="2133600" y="571500"/>
            <a:ext cx="13182600" cy="1246495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algn="ctr"/>
            <a:r>
              <a:rPr lang="en-US" sz="72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Ò CH</a:t>
            </a:r>
            <a:r>
              <a:rPr lang="vi-VN" sz="72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lang="en-US" sz="72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 HỘP QUÀ BÍ MẬ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6335562D-47C3-42BC-BC7D-7AF52EE5A71A}"/>
              </a:ext>
            </a:extLst>
          </p:cNvPr>
          <p:cNvSpPr/>
          <p:nvPr/>
        </p:nvSpPr>
        <p:spPr>
          <a:xfrm>
            <a:off x="2809175" y="4430042"/>
            <a:ext cx="11353800" cy="1712618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hlinkClick r:id="rId4" action="ppaction://hlinksldjump"/>
            <a:extLst>
              <a:ext uri="{FF2B5EF4-FFF2-40B4-BE49-F238E27FC236}">
                <a16:creationId xmlns:a16="http://schemas.microsoft.com/office/drawing/2014/main" xmlns="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4408" y="3065072"/>
            <a:ext cx="2215326" cy="26154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2967" y="2296906"/>
            <a:ext cx="2318205" cy="2075868"/>
          </a:xfrm>
          <a:prstGeom prst="rect">
            <a:avLst/>
          </a:prstGeom>
        </p:spPr>
      </p:pic>
      <p:pic>
        <p:nvPicPr>
          <p:cNvPr id="8" name="Picture 7">
            <a:hlinkClick r:id="rId7" action="ppaction://hlinksldjump"/>
            <a:extLst>
              <a:ext uri="{FF2B5EF4-FFF2-40B4-BE49-F238E27FC236}">
                <a16:creationId xmlns:a16="http://schemas.microsoft.com/office/drawing/2014/main" xmlns="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7993" y="3065071"/>
            <a:ext cx="2215326" cy="2615411"/>
          </a:xfrm>
          <a:prstGeom prst="rect">
            <a:avLst/>
          </a:prstGeom>
        </p:spPr>
      </p:pic>
      <p:pic>
        <p:nvPicPr>
          <p:cNvPr id="9" name="Picture 8">
            <a:hlinkClick r:id="rId7" action="ppaction://hlinksldjump"/>
            <a:extLst>
              <a:ext uri="{FF2B5EF4-FFF2-40B4-BE49-F238E27FC236}">
                <a16:creationId xmlns:a16="http://schemas.microsoft.com/office/drawing/2014/main" xmlns="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6552" y="2296904"/>
            <a:ext cx="2318205" cy="2075868"/>
          </a:xfrm>
          <a:prstGeom prst="rect">
            <a:avLst/>
          </a:prstGeom>
        </p:spPr>
      </p:pic>
      <p:pic>
        <p:nvPicPr>
          <p:cNvPr id="10" name="Picture 9">
            <a:hlinkClick r:id="rId10" action="ppaction://hlinksldjump"/>
            <a:extLst>
              <a:ext uri="{FF2B5EF4-FFF2-40B4-BE49-F238E27FC236}">
                <a16:creationId xmlns:a16="http://schemas.microsoft.com/office/drawing/2014/main" xmlns="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9347" y="3065066"/>
            <a:ext cx="2215326" cy="2615411"/>
          </a:xfrm>
          <a:prstGeom prst="rect">
            <a:avLst/>
          </a:prstGeom>
        </p:spPr>
      </p:pic>
      <p:pic>
        <p:nvPicPr>
          <p:cNvPr id="11" name="Picture 1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0137" y="2296904"/>
            <a:ext cx="2318205" cy="2075868"/>
          </a:xfrm>
          <a:prstGeom prst="rect">
            <a:avLst/>
          </a:prstGeom>
        </p:spPr>
      </p:pic>
      <p:pic>
        <p:nvPicPr>
          <p:cNvPr id="12" name="Picture 1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6601" y="3065068"/>
            <a:ext cx="2215326" cy="2615411"/>
          </a:xfrm>
          <a:prstGeom prst="rect">
            <a:avLst/>
          </a:prstGeom>
        </p:spPr>
      </p:pic>
      <p:pic>
        <p:nvPicPr>
          <p:cNvPr id="13" name="Picture 1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5160" y="2296903"/>
            <a:ext cx="2318205" cy="207586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175" y="6089071"/>
            <a:ext cx="6857999" cy="50222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1" y="6053777"/>
            <a:ext cx="6857999" cy="502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7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622773">
            <a:off x="16763952" y="-94708"/>
            <a:ext cx="1713957" cy="17900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81122" y="737113"/>
                <a:ext cx="1293526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4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ết </a:t>
                </a:r>
                <a:r>
                  <a:rPr lang="en-US" sz="4000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4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4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</a:t>
                </a:r>
                <a:r>
                  <a:rPr lang="en-US" sz="4000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dirty="0" smtClean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4000" dirty="0">
                  <a:solidFill>
                    <a:srgbClr val="000000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122" y="737113"/>
                <a:ext cx="12935269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1649" b="-14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2114869" y="3877173"/>
            <a:ext cx="14579379" cy="3221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endParaRPr lang="en-US" sz="4000" dirty="0" smtClean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 fontAlgn="base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endParaRPr lang="en-US" sz="40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 fontAlgn="base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dirty="0" smtClean="0"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srgbClr val="FF0000"/>
              </a:solidFill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pic>
        <p:nvPicPr>
          <p:cNvPr id="30" name="Picture 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3276600" y="3222702"/>
            <a:ext cx="4383276" cy="4114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33091" y="5513523"/>
            <a:ext cx="2395956" cy="406349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179983" y="5448300"/>
            <a:ext cx="10921094" cy="2120149"/>
            <a:chOff x="4274403" y="8501692"/>
            <a:chExt cx="9352200" cy="1470310"/>
          </a:xfrm>
        </p:grpSpPr>
        <p:sp>
          <p:nvSpPr>
            <p:cNvPr id="8" name="Rectangle 7"/>
            <p:cNvSpPr/>
            <p:nvPr/>
          </p:nvSpPr>
          <p:spPr>
            <a:xfrm>
              <a:off x="5506652" y="8501692"/>
              <a:ext cx="8119951" cy="147031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4000" dirty="0">
                <a:solidFill>
                  <a:schemeClr val="tx1"/>
                </a:solidFill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21046326">
              <a:off x="4274403" y="8814893"/>
              <a:ext cx="1058720" cy="645372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3269346" y="3800713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84248"/>
              </p:ext>
            </p:extLst>
          </p:nvPr>
        </p:nvGraphicFramePr>
        <p:xfrm>
          <a:off x="8320088" y="1960563"/>
          <a:ext cx="3984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" name="Equation" r:id="rId8" imgW="139680" imgH="215640" progId="Equation.DSMT4">
                  <p:embed/>
                </p:oleObj>
              </mc:Choice>
              <mc:Fallback>
                <p:oleObj name="Equation" r:id="rId8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088" y="1960563"/>
                        <a:ext cx="398462" cy="62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14087"/>
              </p:ext>
            </p:extLst>
          </p:nvPr>
        </p:nvGraphicFramePr>
        <p:xfrm>
          <a:off x="5075583" y="6349249"/>
          <a:ext cx="55721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7" name="Equation" r:id="rId10" imgW="1600200" imgH="253800" progId="Equation.DSMT4">
                  <p:embed/>
                </p:oleObj>
              </mc:Choice>
              <mc:Fallback>
                <p:oleObj name="Equation" r:id="rId10" imgW="16002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583" y="6349249"/>
                        <a:ext cx="55721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161183" y="5587249"/>
            <a:ext cx="9144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, 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Google Shape;304;p14"/>
          <p:cNvSpPr/>
          <p:nvPr/>
        </p:nvSpPr>
        <p:spPr>
          <a:xfrm>
            <a:off x="683251" y="669934"/>
            <a:ext cx="286323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âu</a:t>
            </a:r>
            <a:r>
              <a:rPr kumimoji="0" lang="en-US" sz="4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4</a:t>
            </a:r>
            <a:endParaRPr kumimoji="0" sz="4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384141" y="3222702"/>
                <a:ext cx="1345605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US" sz="4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en-US" sz="4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4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4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d>
                      <m:d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</m:oMath>
                </a14:m>
                <a:endParaRPr lang="en-US" sz="4800" dirty="0">
                  <a:solidFill>
                    <a:srgbClr val="FF0000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141" y="3222702"/>
                <a:ext cx="13456059" cy="1200329"/>
              </a:xfrm>
              <a:prstGeom prst="rect">
                <a:avLst/>
              </a:prstGeom>
              <a:blipFill rotWithShape="1">
                <a:blip r:embed="rId12"/>
                <a:stretch>
                  <a:fillRect b="-15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296400" y="958920"/>
                <a:ext cx="343504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d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0" y="958920"/>
                <a:ext cx="3435043" cy="70788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utoShape 36"/>
          <p:cNvSpPr>
            <a:spLocks noChangeArrowheads="1"/>
          </p:cNvSpPr>
          <p:nvPr/>
        </p:nvSpPr>
        <p:spPr bwMode="auto">
          <a:xfrm>
            <a:off x="5774439" y="1769593"/>
            <a:ext cx="4183146" cy="925744"/>
          </a:xfrm>
          <a:prstGeom prst="flowChartPreparation">
            <a:avLst/>
          </a:prstGeom>
          <a:solidFill>
            <a:schemeClr val="tx2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en-US" sz="27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4800" b="1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b</a:t>
            </a:r>
            <a:r>
              <a:rPr lang="en-US" altLang="en-US" sz="4800" b="1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altLang="en-US" sz="27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171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0958856">
            <a:off x="-618829" y="7805164"/>
            <a:ext cx="3136829" cy="2972145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575418" y="974985"/>
            <a:ext cx="2427375" cy="1082842"/>
          </a:xfrm>
          <a:prstGeom prst="roundRect">
            <a:avLst>
              <a:gd name="adj" fmla="val 16667"/>
            </a:avLst>
          </a:prstGeom>
          <a:solidFill>
            <a:srgbClr val="57257D"/>
          </a:solidFill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Ví</a:t>
            </a: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kumimoji="0" lang="en-US" sz="4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dụ</a:t>
            </a: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3</a:t>
            </a:r>
            <a:endParaRPr kumimoji="0" sz="4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Arial"/>
              <a:cs typeface="Times New Roman" pitchFamily="18" charset="0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5907927" y="2977539"/>
            <a:ext cx="2022200" cy="1289304"/>
            <a:chOff x="7837953" y="804641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386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Giải</a:t>
              </a:r>
              <a:endParaRPr kumimoji="0" sz="4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343636" y="1735052"/>
                <a:ext cx="7172982" cy="1915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4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4200" dirty="0">
                    <a:solidFill>
                      <a:prstClr val="black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ưới</a:t>
                </a:r>
                <a:r>
                  <a:rPr lang="en-US" sz="4200" dirty="0">
                    <a:solidFill>
                      <a:prstClr val="black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ạng</a:t>
                </a:r>
                <a:r>
                  <a:rPr lang="en-US" sz="4200" dirty="0">
                    <a:solidFill>
                      <a:prstClr val="black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ích</a:t>
                </a:r>
                <a:endParaRPr lang="en-US" sz="4200" dirty="0">
                  <a:solidFill>
                    <a:prstClr val="black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</a:pPr>
                <a:endParaRPr lang="en-US" sz="4200" dirty="0">
                  <a:solidFill>
                    <a:prstClr val="black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636" y="1735052"/>
                <a:ext cx="7172982" cy="1915204"/>
              </a:xfrm>
              <a:prstGeom prst="rect">
                <a:avLst/>
              </a:prstGeom>
              <a:blipFill rotWithShape="1">
                <a:blip r:embed="rId4"/>
                <a:stretch>
                  <a:fillRect l="-3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032618" y="4266843"/>
                <a:ext cx="6198428" cy="44781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1</m:t>
                        </m:r>
                      </m:e>
                      <m:sup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9</m:t>
                        </m:r>
                      </m:e>
                      <m:sup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0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/>
                        <a:cs typeface="Arial" panose="020B0604020202020204" pitchFamily="34" charset="0"/>
                      </a:rPr>
                      <m:t>   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1−99</m:t>
                        </m:r>
                      </m:e>
                    </m:d>
                    <m:d>
                      <m:d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1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9</m:t>
                        </m:r>
                      </m:e>
                    </m:d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  = 2 . 200 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  = 400</a:t>
                </a:r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618" y="4266843"/>
                <a:ext cx="6198428" cy="4478149"/>
              </a:xfrm>
              <a:prstGeom prst="rect">
                <a:avLst/>
              </a:prstGeom>
              <a:blipFill rotWithShape="1">
                <a:blip r:embed="rId5"/>
                <a:stretch>
                  <a:fillRect l="-3441" b="-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309626" y="4216888"/>
                <a:ext cx="8169490" cy="3231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4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4</m:t>
                    </m:r>
                  </m:oMath>
                </a14:m>
                <a:endParaRPr lang="en-US" sz="42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  <m:sup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200" b="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 2</m:t>
                          </m:r>
                        </m:e>
                      </m:d>
                      <m:d>
                        <m:dPr>
                          <m:ctrlP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2</m:t>
                          </m:r>
                        </m:e>
                      </m:d>
                    </m:oMath>
                  </m:oMathPara>
                </a14:m>
                <a:endParaRPr lang="en-US" sz="4200" dirty="0">
                  <a:solidFill>
                    <a:prstClr val="black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9626" y="4216888"/>
                <a:ext cx="8169490" cy="3231654"/>
              </a:xfrm>
              <a:prstGeom prst="rect">
                <a:avLst/>
              </a:prstGeom>
              <a:blipFill rotWithShape="1">
                <a:blip r:embed="rId6"/>
                <a:stretch>
                  <a:fillRect l="-2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318618" y="1147074"/>
                <a:ext cx="5962210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4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anh</a:t>
                </a:r>
                <a:r>
                  <a:rPr lang="en-US" sz="4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1</m:t>
                        </m:r>
                      </m:e>
                      <m:sup>
                        <m:r>
                          <a:rPr lang="en-US" sz="4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9</m:t>
                        </m:r>
                      </m:e>
                      <m:sup>
                        <m:r>
                          <a:rPr lang="en-US" sz="4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618" y="1147074"/>
                <a:ext cx="5962210" cy="738664"/>
              </a:xfrm>
              <a:prstGeom prst="rect">
                <a:avLst/>
              </a:prstGeom>
              <a:blipFill rotWithShape="1">
                <a:blip r:embed="rId7"/>
                <a:stretch>
                  <a:fillRect l="-3885" t="-15702" b="-38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0958856">
            <a:off x="16836799" y="-511087"/>
            <a:ext cx="3136829" cy="297214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523736" y="7440392"/>
            <a:ext cx="1529956" cy="2978532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8814418" y="4266843"/>
            <a:ext cx="0" cy="466281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4237575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7B36973E-8BEC-700A-54EF-0CDCDDDC1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26326"/>
            <a:ext cx="369429" cy="738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89FF0093-3D6A-FEF3-AA11-DF907CD48431}"/>
              </a:ext>
            </a:extLst>
          </p:cNvPr>
          <p:cNvSpPr txBox="1"/>
          <p:nvPr/>
        </p:nvSpPr>
        <p:spPr>
          <a:xfrm>
            <a:off x="914402" y="8598217"/>
            <a:ext cx="16641170" cy="692498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>
              <a:buClrTx/>
              <a:buFontTx/>
              <a:buNone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32F724A-6F39-6866-DB3D-7B6DAC1FCFE1}"/>
              </a:ext>
            </a:extLst>
          </p:cNvPr>
          <p:cNvSpPr txBox="1"/>
          <p:nvPr/>
        </p:nvSpPr>
        <p:spPr>
          <a:xfrm>
            <a:off x="1202149" y="9708802"/>
            <a:ext cx="16641170" cy="692498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>
              <a:buClrTx/>
              <a:buFontTx/>
              <a:buNone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9F4F514E-3129-D3ED-7B36-E6D6A358E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29548"/>
              </p:ext>
            </p:extLst>
          </p:nvPr>
        </p:nvGraphicFramePr>
        <p:xfrm>
          <a:off x="3505200" y="5587305"/>
          <a:ext cx="10013951" cy="90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8" name="Equation" r:id="rId3" imgW="2819160" imgH="253800" progId="Equation.DSMT4">
                  <p:embed/>
                </p:oleObj>
              </mc:Choice>
              <mc:Fallback>
                <p:oleObj name="Equation" r:id="rId3" imgW="281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5587305"/>
                        <a:ext cx="10013951" cy="90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F54C0614-8768-C198-9F46-FD74949A6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69480"/>
              </p:ext>
            </p:extLst>
          </p:nvPr>
        </p:nvGraphicFramePr>
        <p:xfrm>
          <a:off x="3733800" y="6597650"/>
          <a:ext cx="74882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9" name="Equation" r:id="rId5" imgW="2082600" imgH="253800" progId="Equation.DSMT4">
                  <p:embed/>
                </p:oleObj>
              </mc:Choice>
              <mc:Fallback>
                <p:oleObj name="Equation" r:id="rId5" imgW="2082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6597650"/>
                        <a:ext cx="7488237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xmlns="" id="{CDE33C36-5F01-0E7C-2297-B0EC6569B78C}"/>
              </a:ext>
            </a:extLst>
          </p:cNvPr>
          <p:cNvSpPr txBox="1">
            <a:spLocks/>
          </p:cNvSpPr>
          <p:nvPr/>
        </p:nvSpPr>
        <p:spPr>
          <a:xfrm>
            <a:off x="3657600" y="1893839"/>
            <a:ext cx="15093447" cy="954860"/>
          </a:xfrm>
          <a:prstGeom prst="rect">
            <a:avLst/>
          </a:prstGeom>
        </p:spPr>
        <p:txBody>
          <a:bodyPr lIns="137160" tIns="68580" rIns="137160" bIns="68580"/>
          <a:lstStyle>
            <a:lvl1pPr algn="ctr" defTabSz="1219170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</a:pP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9F4F514E-3129-D3ED-7B36-E6D6A358E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21636"/>
              </p:ext>
            </p:extLst>
          </p:nvPr>
        </p:nvGraphicFramePr>
        <p:xfrm>
          <a:off x="6775362" y="2019300"/>
          <a:ext cx="1682838" cy="79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0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75362" y="2019300"/>
                        <a:ext cx="1682838" cy="795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xmlns="" id="{CDE33C36-5F01-0E7C-2297-B0EC6569B78C}"/>
              </a:ext>
            </a:extLst>
          </p:cNvPr>
          <p:cNvSpPr txBox="1">
            <a:spLocks/>
          </p:cNvSpPr>
          <p:nvPr/>
        </p:nvSpPr>
        <p:spPr>
          <a:xfrm>
            <a:off x="3499353" y="3086100"/>
            <a:ext cx="15093447" cy="954860"/>
          </a:xfrm>
          <a:prstGeom prst="rect">
            <a:avLst/>
          </a:prstGeom>
        </p:spPr>
        <p:txBody>
          <a:bodyPr lIns="137160" tIns="68580" rIns="137160" bIns="68580"/>
          <a:lstStyle>
            <a:lvl1pPr algn="ctr" defTabSz="1219170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</a:pP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9F4F514E-3129-D3ED-7B36-E6D6A358E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86685"/>
              </p:ext>
            </p:extLst>
          </p:nvPr>
        </p:nvGraphicFramePr>
        <p:xfrm>
          <a:off x="5528534" y="3210029"/>
          <a:ext cx="1177066" cy="70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1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8534" y="3210029"/>
                        <a:ext cx="1177066" cy="707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Google Shape;304;p14"/>
          <p:cNvSpPr/>
          <p:nvPr/>
        </p:nvSpPr>
        <p:spPr>
          <a:xfrm>
            <a:off x="3124200" y="653073"/>
            <a:ext cx="4554793" cy="1151014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endParaRPr lang="en-US" sz="4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en-US" sz="44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UYỆN TẬP </a:t>
            </a:r>
            <a:r>
              <a:rPr lang="en-US" sz="4400" b="1" dirty="0" smtClean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</a:t>
            </a:r>
            <a:endParaRPr lang="en-US" sz="44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0" name="Google Shape;305;p14"/>
          <p:cNvGrpSpPr/>
          <p:nvPr/>
        </p:nvGrpSpPr>
        <p:grpSpPr>
          <a:xfrm>
            <a:off x="6477000" y="4235196"/>
            <a:ext cx="2022200" cy="1289304"/>
            <a:chOff x="7837953" y="804641"/>
            <a:chExt cx="2022200" cy="1289304"/>
          </a:xfrm>
        </p:grpSpPr>
        <p:pic>
          <p:nvPicPr>
            <p:cNvPr id="21" name="Google Shape;306;p14"/>
            <p:cNvPicPr preferRelativeResize="0"/>
            <p:nvPr/>
          </p:nvPicPr>
          <p:blipFill rotWithShape="1">
            <a:blip r:embed="rId11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2" name="Google Shape;307;p14"/>
            <p:cNvSpPr txBox="1"/>
            <p:nvPr/>
          </p:nvSpPr>
          <p:spPr>
            <a:xfrm>
              <a:off x="7837953" y="880841"/>
              <a:ext cx="2022200" cy="7386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Giải</a:t>
              </a:r>
              <a:endParaRPr kumimoji="0" sz="4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endParaRPr>
            </a:p>
          </p:txBody>
        </p:sp>
      </p:grpSp>
      <p:pic>
        <p:nvPicPr>
          <p:cNvPr id="23" name="Picture 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-3316476" y="3430470"/>
            <a:ext cx="4383276" cy="41148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067920" y="6287986"/>
            <a:ext cx="2395956" cy="4063493"/>
          </a:xfrm>
          <a:prstGeom prst="rect">
            <a:avLst/>
          </a:prstGeom>
        </p:spPr>
      </p:pic>
      <p:pic>
        <p:nvPicPr>
          <p:cNvPr id="25" name="Picture 5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15996895" y="85891"/>
            <a:ext cx="4582210" cy="2285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339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19C9B9B5-786A-BB38-4A84-85BE3E1EE9E3}"/>
              </a:ext>
            </a:extLst>
          </p:cNvPr>
          <p:cNvSpPr txBox="1"/>
          <p:nvPr/>
        </p:nvSpPr>
        <p:spPr>
          <a:xfrm>
            <a:off x="3432313" y="526042"/>
            <a:ext cx="17373600" cy="877163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>
              <a:buClrTx/>
              <a:buFontTx/>
              <a:buNone/>
            </a:pPr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ài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C0BC152-AA64-E1CC-3FBB-67DDF27DE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07552"/>
              </p:ext>
            </p:extLst>
          </p:nvPr>
        </p:nvGraphicFramePr>
        <p:xfrm>
          <a:off x="1834799" y="7263072"/>
          <a:ext cx="14008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Equation" r:id="rId3" imgW="3060360" imgH="253800" progId="Equation.DSMT4">
                  <p:embed/>
                </p:oleObj>
              </mc:Choice>
              <mc:Fallback>
                <p:oleObj name="Equation" r:id="rId3" imgW="306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4799" y="7263072"/>
                        <a:ext cx="14008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2ADA191-7B3B-2FF8-0724-172063A5C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77783"/>
              </p:ext>
            </p:extLst>
          </p:nvPr>
        </p:nvGraphicFramePr>
        <p:xfrm>
          <a:off x="14325599" y="647700"/>
          <a:ext cx="3200401" cy="66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5" imgW="736560" imgH="177480" progId="Equation.DSMT4">
                  <p:embed/>
                </p:oleObj>
              </mc:Choice>
              <mc:Fallback>
                <p:oleObj name="Equation" r:id="rId5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25599" y="647700"/>
                        <a:ext cx="3200401" cy="669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5504" y="1866900"/>
            <a:ext cx="10820399" cy="4509428"/>
          </a:xfrm>
          <a:prstGeom prst="rect">
            <a:avLst/>
          </a:prstGeom>
        </p:spPr>
      </p:pic>
      <p:sp>
        <p:nvSpPr>
          <p:cNvPr id="11" name="Google Shape;169;p5"/>
          <p:cNvSpPr/>
          <p:nvPr/>
        </p:nvSpPr>
        <p:spPr>
          <a:xfrm>
            <a:off x="304800" y="419100"/>
            <a:ext cx="3124200" cy="947748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ận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95965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64524" y="-261415"/>
            <a:ext cx="18552524" cy="10845440"/>
            <a:chOff x="0" y="0"/>
            <a:chExt cx="6275792" cy="36687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275792" cy="3668704"/>
            </a:xfrm>
            <a:custGeom>
              <a:avLst/>
              <a:gdLst/>
              <a:ahLst/>
              <a:cxnLst/>
              <a:rect l="l" t="t" r="r" b="b"/>
              <a:pathLst>
                <a:path w="6275792" h="3668704">
                  <a:moveTo>
                    <a:pt x="0" y="0"/>
                  </a:moveTo>
                  <a:lnTo>
                    <a:pt x="6275792" y="0"/>
                  </a:lnTo>
                  <a:lnTo>
                    <a:pt x="6275792" y="3668704"/>
                  </a:lnTo>
                  <a:lnTo>
                    <a:pt x="0" y="3668704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9" name="Google Shape;99;p1"/>
          <p:cNvSpPr txBox="1"/>
          <p:nvPr/>
        </p:nvSpPr>
        <p:spPr>
          <a:xfrm>
            <a:off x="3505200" y="2576025"/>
            <a:ext cx="10842478" cy="33239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u="sng" noProof="0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RÒ CHƠI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0" b="1" i="1" noProof="0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“AI NHANH HƠN”</a:t>
            </a:r>
            <a:endParaRPr kumimoji="0" lang="en-US" sz="80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65852" y="6362700"/>
            <a:ext cx="4646027" cy="4481948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2980092" y="-571500"/>
            <a:ext cx="2735172" cy="2830709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3424159" y="8353390"/>
            <a:ext cx="4582210" cy="2285378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2362200" y="1559865"/>
            <a:ext cx="12453714" cy="53562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47359" y="2552700"/>
            <a:ext cx="8335936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 CHƠI</a:t>
            </a:r>
          </a:p>
          <a:p>
            <a:pPr>
              <a:lnSpc>
                <a:spcPct val="150000"/>
              </a:lnSpc>
            </a:pPr>
            <a:r>
              <a:rPr lang="en-US" sz="8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 NHANH HƠN?</a:t>
            </a:r>
            <a:endParaRPr lang="en-US" sz="80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79233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B338DEC-3EB1-240C-E78D-1AD9C2E62ECB}"/>
              </a:ext>
            </a:extLst>
          </p:cNvPr>
          <p:cNvSpPr txBox="1"/>
          <p:nvPr/>
        </p:nvSpPr>
        <p:spPr>
          <a:xfrm>
            <a:off x="1219200" y="2095500"/>
            <a:ext cx="15697200" cy="60478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u="sng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6600" b="1" u="sng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600" b="1" u="sng" kern="1200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6600" b="1" kern="12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in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b="1" kern="1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800" b="1" kern="1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800" b="1" kern="1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800" b="1" kern="1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4800" b="1" kern="1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4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800" b="1" kern="1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4800" b="1" kern="1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800" b="1" kern="1200" dirty="0" smtClean="0">
                <a:solidFill>
                  <a:srgbClr val="0321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4800" b="1" i="1" kern="1200" dirty="0" err="1" smtClean="0">
                <a:solidFill>
                  <a:srgbClr val="0321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800" b="1" i="1" kern="1200" dirty="0" smtClean="0">
                <a:solidFill>
                  <a:srgbClr val="0321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kern="1200" dirty="0" err="1" smtClean="0">
                <a:solidFill>
                  <a:srgbClr val="0321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4800" b="1" i="1" kern="1200" dirty="0" smtClean="0">
                <a:solidFill>
                  <a:srgbClr val="0321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kern="1200" dirty="0" err="1" smtClean="0">
                <a:solidFill>
                  <a:srgbClr val="0321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4800" b="1" i="1" kern="1200" dirty="0" smtClean="0">
                <a:solidFill>
                  <a:srgbClr val="0321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kern="1200" dirty="0" err="1" smtClean="0">
                <a:solidFill>
                  <a:srgbClr val="0321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4800" b="1" i="1" kern="1200" dirty="0" smtClean="0">
                <a:solidFill>
                  <a:srgbClr val="0321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kern="1200" dirty="0" err="1" smtClean="0">
                <a:solidFill>
                  <a:srgbClr val="0321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800" b="1" i="1" dirty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2 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ổ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b="1" i="1" dirty="0" smtClean="0">
                <a:solidFill>
                  <a:srgbClr val="0321F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4800" b="1" i="1" dirty="0">
              <a:solidFill>
                <a:srgbClr val="0321F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684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3892" y="-280448"/>
            <a:ext cx="2184108" cy="2784900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697460" y="3017103"/>
            <a:ext cx="16498486" cy="1371473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just"/>
            <a:r>
              <a:rPr lang="en-US" sz="5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3876156" y="4617303"/>
            <a:ext cx="7653452" cy="1143000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  <a:defRPr/>
            </a:pP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x(x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 = 2x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x</a:t>
            </a:r>
            <a:r>
              <a:rPr lang="en-US" sz="4400" b="1" baseline="30000" dirty="0"/>
              <a:t> 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3A9F4DDB-7B1B-0BB4-EB82-8C5F33E7BF6B}"/>
              </a:ext>
            </a:extLst>
          </p:cNvPr>
          <p:cNvSpPr txBox="1"/>
          <p:nvPr/>
        </p:nvSpPr>
        <p:spPr>
          <a:xfrm>
            <a:off x="3879967" y="1569303"/>
            <a:ext cx="9448798" cy="877163"/>
          </a:xfrm>
          <a:prstGeom prst="rect">
            <a:avLst/>
          </a:prstGeom>
          <a:solidFill>
            <a:srgbClr val="008000"/>
          </a:solidFill>
        </p:spPr>
        <p:txBody>
          <a:bodyPr wrap="square" lIns="137160" tIns="68580" rIns="137160" bIns="6858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4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“ AI NHANH HƠN”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9618" y="6598503"/>
            <a:ext cx="121943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48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4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370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7184" y="-181619"/>
            <a:ext cx="2184108" cy="278490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3439" y="6655532"/>
            <a:ext cx="557213" cy="657225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1926" y="5343390"/>
            <a:ext cx="803672" cy="1785938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2122112" y="4319123"/>
            <a:ext cx="5999151" cy="1585242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27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2AB + B</a:t>
            </a:r>
            <a:r>
              <a:rPr lang="en-US" sz="4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7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2113478" y="6527849"/>
            <a:ext cx="5995187" cy="1569815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sz="21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4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B</a:t>
            </a:r>
            <a:r>
              <a:rPr lang="en-US" sz="4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9501659" y="4365368"/>
            <a:ext cx="6151836" cy="1585241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A</a:t>
            </a:r>
            <a:r>
              <a:rPr lang="en-US" sz="4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2AB + B</a:t>
            </a:r>
            <a:r>
              <a:rPr lang="en-US" sz="4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9635831" y="6438541"/>
            <a:ext cx="6005472" cy="1676759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</a:t>
            </a:r>
            <a:r>
              <a:rPr lang="en-US" sz="4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B</a:t>
            </a:r>
            <a:r>
              <a:rPr lang="en-US" sz="4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2743200" y="2781300"/>
            <a:ext cx="11710728" cy="11541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sv-SE" sz="4800" b="1" u="sng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 2.</a:t>
            </a:r>
            <a:r>
              <a:rPr lang="sv-SE" sz="4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(A –B )(A + B) = 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3A9F4DDB-7B1B-0BB4-EB82-8C5F33E7BF6B}"/>
              </a:ext>
            </a:extLst>
          </p:cNvPr>
          <p:cNvSpPr txBox="1"/>
          <p:nvPr/>
        </p:nvSpPr>
        <p:spPr>
          <a:xfrm>
            <a:off x="4075314" y="1199290"/>
            <a:ext cx="9448798" cy="877163"/>
          </a:xfrm>
          <a:prstGeom prst="rect">
            <a:avLst/>
          </a:prstGeom>
          <a:solidFill>
            <a:srgbClr val="00863D"/>
          </a:solidFill>
        </p:spPr>
        <p:txBody>
          <a:bodyPr wrap="square" lIns="137160" tIns="68580" rIns="137160" bIns="6858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4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“ AI NHANH HƠN”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95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2209800" y="2933700"/>
            <a:ext cx="13272248" cy="1300842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>
              <a:spcBef>
                <a:spcPct val="0"/>
              </a:spcBef>
            </a:pPr>
            <a:endParaRPr lang="en-US" alt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48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2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</a:t>
            </a:r>
            <a:r>
              <a:rPr lang="en-US" sz="4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0"/>
              </a:spcBef>
            </a:pPr>
            <a:endParaRPr lang="en-US" sz="4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82048" y="8067675"/>
            <a:ext cx="557213" cy="6572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2696214" y="4901956"/>
            <a:ext cx="4800600" cy="1190625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27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)(x + 25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7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2696214" y="6956885"/>
            <a:ext cx="5004305" cy="1190625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36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)</a:t>
            </a:r>
            <a:r>
              <a:rPr lang="en-US" sz="3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7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9352169" y="4955597"/>
            <a:ext cx="5658860" cy="1190625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endParaRPr lang="en-US" altLang="en-US" sz="27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)(x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alt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9565978" y="6859084"/>
            <a:ext cx="5231241" cy="1190625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27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x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x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A9F4DDB-7B1B-0BB4-EB82-8C5F33E7BF6B}"/>
              </a:ext>
            </a:extLst>
          </p:cNvPr>
          <p:cNvSpPr txBox="1"/>
          <p:nvPr/>
        </p:nvSpPr>
        <p:spPr>
          <a:xfrm>
            <a:off x="3962400" y="1333500"/>
            <a:ext cx="9448798" cy="877163"/>
          </a:xfrm>
          <a:prstGeom prst="rect">
            <a:avLst/>
          </a:prstGeom>
          <a:solidFill>
            <a:srgbClr val="00863D"/>
          </a:solidFill>
        </p:spPr>
        <p:txBody>
          <a:bodyPr wrap="square" lIns="137160" tIns="68580" rIns="137160" bIns="6858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4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“ AI NHANH HƠN”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757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88915" y="4552394"/>
            <a:ext cx="27706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643472" y="5473937"/>
            <a:ext cx="27706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83611" y="6538167"/>
            <a:ext cx="27706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70974"/>
              </p:ext>
            </p:extLst>
          </p:nvPr>
        </p:nvGraphicFramePr>
        <p:xfrm>
          <a:off x="5299075" y="4287838"/>
          <a:ext cx="68167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" name="Equation" r:id="rId3" imgW="1765080" imgH="266400" progId="Equation.DSMT4">
                  <p:embed/>
                </p:oleObj>
              </mc:Choice>
              <mc:Fallback>
                <p:oleObj name="Equation" r:id="rId3" imgW="1765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287838"/>
                        <a:ext cx="6816725" cy="105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2994546" y="3213566"/>
            <a:ext cx="17503254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5400" b="1" u="sng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5400" b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en-US" altLang="en-US" sz="5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5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5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5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5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5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5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5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5400" b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788184"/>
              </p:ext>
            </p:extLst>
          </p:nvPr>
        </p:nvGraphicFramePr>
        <p:xfrm>
          <a:off x="5364834" y="5802704"/>
          <a:ext cx="9271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834" y="5802704"/>
                        <a:ext cx="927100" cy="103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3854995" y="6890177"/>
            <a:ext cx="27706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3854995" y="7961739"/>
            <a:ext cx="27706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3854995" y="8690402"/>
            <a:ext cx="27706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986087" y="5868752"/>
            <a:ext cx="2673896" cy="877163"/>
          </a:xfrm>
          <a:prstGeom prst="rect">
            <a:avLst/>
          </a:prstGeom>
        </p:spPr>
        <p:txBody>
          <a:bodyPr wrap="square" lIns="137160" tIns="68580" rIns="137160" bIns="68580">
            <a:spAutoFit/>
          </a:bodyPr>
          <a:lstStyle/>
          <a:p>
            <a:r>
              <a:rPr lang="en-US" sz="4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3A9F4DDB-7B1B-0BB4-EB82-8C5F33E7BF6B}"/>
              </a:ext>
            </a:extLst>
          </p:cNvPr>
          <p:cNvSpPr txBox="1"/>
          <p:nvPr/>
        </p:nvSpPr>
        <p:spPr>
          <a:xfrm>
            <a:off x="4121696" y="1403465"/>
            <a:ext cx="9448798" cy="877163"/>
          </a:xfrm>
          <a:prstGeom prst="rect">
            <a:avLst/>
          </a:prstGeom>
          <a:solidFill>
            <a:srgbClr val="00863D"/>
          </a:solidFill>
        </p:spPr>
        <p:txBody>
          <a:bodyPr wrap="square" lIns="137160" tIns="68580" rIns="137160" bIns="6858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4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“ AI NHANH HƠN”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897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6335562D-47C3-42BC-BC7D-7AF52EE5A71A}"/>
              </a:ext>
            </a:extLst>
          </p:cNvPr>
          <p:cNvSpPr/>
          <p:nvPr/>
        </p:nvSpPr>
        <p:spPr>
          <a:xfrm>
            <a:off x="2452257" y="2760948"/>
            <a:ext cx="11353800" cy="1712618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DE8E057-79AF-4679-8F0F-5F578B85F19A}"/>
              </a:ext>
            </a:extLst>
          </p:cNvPr>
          <p:cNvSpPr/>
          <p:nvPr/>
        </p:nvSpPr>
        <p:spPr>
          <a:xfrm>
            <a:off x="1334366" y="7620604"/>
            <a:ext cx="13716000" cy="1712618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6" action="ppaction://hlinksldjump"/>
            <a:extLst>
              <a:ext uri="{FF2B5EF4-FFF2-40B4-BE49-F238E27FC236}">
                <a16:creationId xmlns:a16="http://schemas.microsoft.com/office/drawing/2014/main" xmlns="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7490" y="1395978"/>
            <a:ext cx="2215326" cy="26154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6049" y="627812"/>
            <a:ext cx="2318205" cy="2075868"/>
          </a:xfrm>
          <a:prstGeom prst="rect">
            <a:avLst/>
          </a:prstGeom>
        </p:spPr>
      </p:pic>
      <p:pic>
        <p:nvPicPr>
          <p:cNvPr id="10" name="Picture 9">
            <a:hlinkClick r:id="rId9" action="ppaction://hlinksldjump"/>
            <a:extLst>
              <a:ext uri="{FF2B5EF4-FFF2-40B4-BE49-F238E27FC236}">
                <a16:creationId xmlns:a16="http://schemas.microsoft.com/office/drawing/2014/main" xmlns="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075" y="1395977"/>
            <a:ext cx="2215326" cy="2615411"/>
          </a:xfrm>
          <a:prstGeom prst="rect">
            <a:avLst/>
          </a:prstGeom>
        </p:spPr>
      </p:pic>
      <p:pic>
        <p:nvPicPr>
          <p:cNvPr id="11" name="Picture 10">
            <a:hlinkClick r:id="rId9" action="ppaction://hlinksldjump"/>
            <a:extLst>
              <a:ext uri="{FF2B5EF4-FFF2-40B4-BE49-F238E27FC236}">
                <a16:creationId xmlns:a16="http://schemas.microsoft.com/office/drawing/2014/main" xmlns="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634" y="627810"/>
            <a:ext cx="2318205" cy="2075868"/>
          </a:xfrm>
          <a:prstGeom prst="rect">
            <a:avLst/>
          </a:prstGeom>
        </p:spPr>
      </p:pic>
      <p:pic>
        <p:nvPicPr>
          <p:cNvPr id="12" name="Picture 1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2429" y="1395972"/>
            <a:ext cx="2215326" cy="2615411"/>
          </a:xfrm>
          <a:prstGeom prst="rect">
            <a:avLst/>
          </a:prstGeom>
        </p:spPr>
      </p:pic>
      <p:pic>
        <p:nvPicPr>
          <p:cNvPr id="13" name="Picture 12">
            <a:hlinkClick r:id="rId12" action="ppaction://hlinksldjump"/>
            <a:extLst>
              <a:ext uri="{FF2B5EF4-FFF2-40B4-BE49-F238E27FC236}">
                <a16:creationId xmlns:a16="http://schemas.microsoft.com/office/drawing/2014/main" xmlns="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3219" y="627810"/>
            <a:ext cx="2318205" cy="2075868"/>
          </a:xfrm>
          <a:prstGeom prst="rect">
            <a:avLst/>
          </a:prstGeom>
        </p:spPr>
      </p:pic>
      <p:pic>
        <p:nvPicPr>
          <p:cNvPr id="14" name="Picture 13">
            <a:hlinkClick r:id="rId15" action="ppaction://hlinksldjump"/>
            <a:extLst>
              <a:ext uri="{FF2B5EF4-FFF2-40B4-BE49-F238E27FC236}">
                <a16:creationId xmlns:a16="http://schemas.microsoft.com/office/drawing/2014/main" xmlns="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9683" y="1395974"/>
            <a:ext cx="2215326" cy="2615411"/>
          </a:xfrm>
          <a:prstGeom prst="rect">
            <a:avLst/>
          </a:prstGeom>
        </p:spPr>
      </p:pic>
      <p:pic>
        <p:nvPicPr>
          <p:cNvPr id="15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xmlns="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8242" y="627809"/>
            <a:ext cx="2318205" cy="207586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5618" y="9333222"/>
            <a:ext cx="6857999" cy="50222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4966" y="9302177"/>
            <a:ext cx="6857999" cy="50222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257" y="4419977"/>
            <a:ext cx="6857999" cy="50222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0683" y="4384683"/>
            <a:ext cx="6857999" cy="502229"/>
          </a:xfrm>
          <a:prstGeom prst="rect">
            <a:avLst/>
          </a:prstGeom>
        </p:spPr>
      </p:pic>
      <p:sp>
        <p:nvSpPr>
          <p:cNvPr id="42" name="Flowchart: Summing Junction 41">
            <a:hlinkClick r:id="" action="ppaction://noaction"/>
            <a:extLst>
              <a:ext uri="{FF2B5EF4-FFF2-40B4-BE49-F238E27FC236}">
                <a16:creationId xmlns:a16="http://schemas.microsoft.com/office/drawing/2014/main" xmlns="" id="{E51D645D-F5EB-48AD-9720-05E0BE57DF46}"/>
              </a:ext>
            </a:extLst>
          </p:cNvPr>
          <p:cNvSpPr/>
          <p:nvPr/>
        </p:nvSpPr>
        <p:spPr>
          <a:xfrm>
            <a:off x="15050366" y="8027366"/>
            <a:ext cx="730202" cy="973602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6FE0A47F-DE0D-4AFB-A019-3B65ECEF2308}"/>
              </a:ext>
            </a:extLst>
          </p:cNvPr>
          <p:cNvSpPr/>
          <p:nvPr/>
        </p:nvSpPr>
        <p:spPr>
          <a:xfrm>
            <a:off x="3986870" y="5854266"/>
            <a:ext cx="10091913" cy="2354490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algn="ctr"/>
            <a:r>
              <a:rPr lang="en-US" sz="72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Ò CH</a:t>
            </a:r>
            <a:r>
              <a:rPr lang="vi-VN" sz="72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lang="en-US" sz="72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 HỘP QUÀ BÍ MẬT</a:t>
            </a:r>
          </a:p>
        </p:txBody>
      </p:sp>
      <p:pic>
        <p:nvPicPr>
          <p:cNvPr id="20" name="Intro_mở_màn_200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5175002" y="9231594"/>
            <a:ext cx="6858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335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125E-6 3.7037E-7 L 3.125E-6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593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61224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9" grpId="0"/>
      <p:bldP spid="19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6D72CCF-CB2F-E83E-B72B-BE388B76BC57}"/>
              </a:ext>
            </a:extLst>
          </p:cNvPr>
          <p:cNvSpPr txBox="1"/>
          <p:nvPr/>
        </p:nvSpPr>
        <p:spPr>
          <a:xfrm>
            <a:off x="638782" y="3543300"/>
            <a:ext cx="17992164" cy="5173211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marL="914400" indent="-914400">
              <a:lnSpc>
                <a:spcPct val="115000"/>
              </a:lnSpc>
              <a:spcBef>
                <a:spcPts val="450"/>
              </a:spcBef>
              <a:spcAft>
                <a:spcPts val="450"/>
              </a:spcAft>
              <a:buFont typeface="+mj-lt"/>
              <a:buAutoNum type="arabicPeriod"/>
            </a:pPr>
            <a:r>
              <a:rPr lang="en-US" sz="5400" kern="1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5400" kern="1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914400" indent="-914400" algn="just">
              <a:lnSpc>
                <a:spcPct val="115000"/>
              </a:lnSpc>
              <a:spcBef>
                <a:spcPts val="450"/>
              </a:spcBef>
              <a:spcAft>
                <a:spcPts val="450"/>
              </a:spcAft>
              <a:buFont typeface="+mj-lt"/>
              <a:buAutoNum type="arabicPeriod"/>
            </a:pPr>
            <a:r>
              <a:rPr lang="en-US" sz="5400" kern="1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5400" kern="1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SGK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33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2.1; 2.2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a,b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; 2.3a; 2.5a;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SBT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2.1; 2.3c; 2.4 a.</a:t>
            </a:r>
          </a:p>
          <a:p>
            <a:pPr marL="914400" indent="-914400" algn="just">
              <a:lnSpc>
                <a:spcPct val="115000"/>
              </a:lnSpc>
              <a:spcBef>
                <a:spcPts val="450"/>
              </a:spcBef>
              <a:spcAft>
                <a:spcPts val="450"/>
              </a:spcAft>
              <a:buFont typeface="+mj-lt"/>
              <a:buAutoNum type="arabicPeriod"/>
            </a:pPr>
            <a:r>
              <a:rPr lang="en-US" sz="5400" kern="1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5400" kern="1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54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5400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6.</a:t>
            </a:r>
          </a:p>
        </p:txBody>
      </p:sp>
      <p:sp>
        <p:nvSpPr>
          <p:cNvPr id="3" name="Google Shape;322;p15"/>
          <p:cNvSpPr/>
          <p:nvPr/>
        </p:nvSpPr>
        <p:spPr>
          <a:xfrm>
            <a:off x="4038600" y="1409700"/>
            <a:ext cx="9677400" cy="1676400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r>
              <a:rPr lang="en-US" sz="4800" b="1" kern="1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ỚNG DẪN TỰ HỌC Ở NHÀ </a:t>
            </a:r>
            <a:endParaRPr lang="en-US" sz="4800" b="1" kern="1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952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6457031">
            <a:off x="14895832" y="7954823"/>
            <a:ext cx="3401849" cy="3223252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381000" y="733765"/>
            <a:ext cx="945738" cy="1016922"/>
          </a:xfrm>
          <a:prstGeom prst="rect">
            <a:avLst/>
          </a:prstGeom>
        </p:spPr>
      </p:pic>
      <p:pic>
        <p:nvPicPr>
          <p:cNvPr id="13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8054302"/>
            <a:ext cx="2577871" cy="2506980"/>
          </a:xfrm>
          <a:prstGeom prst="rect">
            <a:avLst/>
          </a:prstGeom>
        </p:spPr>
      </p:pic>
      <p:grpSp>
        <p:nvGrpSpPr>
          <p:cNvPr id="16" name="Google Shape;1077;p62"/>
          <p:cNvGrpSpPr/>
          <p:nvPr/>
        </p:nvGrpSpPr>
        <p:grpSpPr>
          <a:xfrm>
            <a:off x="5867400" y="800100"/>
            <a:ext cx="6096000" cy="1194108"/>
            <a:chOff x="2765949" y="3671223"/>
            <a:chExt cx="6096000" cy="1194108"/>
          </a:xfrm>
        </p:grpSpPr>
        <p:sp>
          <p:nvSpPr>
            <p:cNvPr id="17" name="Google Shape;1078;p62"/>
            <p:cNvSpPr/>
            <p:nvPr/>
          </p:nvSpPr>
          <p:spPr>
            <a:xfrm rot="10800000">
              <a:off x="2765949" y="3671223"/>
              <a:ext cx="6096000" cy="1194108"/>
            </a:xfrm>
            <a:custGeom>
              <a:avLst/>
              <a:gdLst/>
              <a:ahLst/>
              <a:cxnLst/>
              <a:rect l="l" t="t" r="r" b="b"/>
              <a:pathLst>
                <a:path w="24871669" h="3090220" extrusionOk="0">
                  <a:moveTo>
                    <a:pt x="23932770" y="3079033"/>
                  </a:moveTo>
                  <a:cubicBezTo>
                    <a:pt x="23932770" y="3079033"/>
                    <a:pt x="23513018" y="3090220"/>
                    <a:pt x="23050433" y="3087599"/>
                  </a:cubicBezTo>
                  <a:cubicBezTo>
                    <a:pt x="7356299" y="3085436"/>
                    <a:pt x="1057073" y="3077612"/>
                    <a:pt x="1057073" y="3077612"/>
                  </a:cubicBezTo>
                  <a:cubicBezTo>
                    <a:pt x="812931" y="3068778"/>
                    <a:pt x="565145" y="3051797"/>
                    <a:pt x="398404" y="2993619"/>
                  </a:cubicBezTo>
                  <a:cubicBezTo>
                    <a:pt x="120505" y="2896657"/>
                    <a:pt x="0" y="2719129"/>
                    <a:pt x="0" y="1132357"/>
                  </a:cubicBezTo>
                  <a:lnTo>
                    <a:pt x="0" y="1132340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8302351" y="7673"/>
                  </a:cubicBezTo>
                  <a:cubicBezTo>
                    <a:pt x="23294091" y="0"/>
                    <a:pt x="23758018" y="7673"/>
                    <a:pt x="23758018" y="7673"/>
                  </a:cubicBezTo>
                  <a:cubicBezTo>
                    <a:pt x="24126326" y="15152"/>
                    <a:pt x="24489639" y="84484"/>
                    <a:pt x="24687378" y="207066"/>
                  </a:cubicBezTo>
                  <a:cubicBezTo>
                    <a:pt x="24838396" y="300683"/>
                    <a:pt x="24871669" y="425358"/>
                    <a:pt x="24862529" y="1132357"/>
                  </a:cubicBezTo>
                  <a:lnTo>
                    <a:pt x="24862529" y="1132375"/>
                  </a:lnTo>
                  <a:cubicBezTo>
                    <a:pt x="24862529" y="2837094"/>
                    <a:pt x="24579532" y="3051192"/>
                    <a:pt x="23932770" y="3079033"/>
                  </a:cubicBezTo>
                  <a:close/>
                </a:path>
              </a:pathLst>
            </a:cu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Google Shape;1079;p62"/>
            <p:cNvSpPr txBox="1"/>
            <p:nvPr/>
          </p:nvSpPr>
          <p:spPr>
            <a:xfrm>
              <a:off x="3174314" y="4001453"/>
              <a:ext cx="5279269" cy="608756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spcFirstLastPara="1" wrap="square" lIns="0" tIns="0" rIns="0" bIns="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9225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2.6 (SGK – tr33)</a:t>
              </a: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828800" y="2375208"/>
                <a:ext cx="15148131" cy="20020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, ta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4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sz="4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375208"/>
                <a:ext cx="15148131" cy="2002023"/>
              </a:xfrm>
              <a:prstGeom prst="rect">
                <a:avLst/>
              </a:prstGeom>
              <a:blipFill>
                <a:blip r:embed="rId5"/>
                <a:stretch>
                  <a:fillRect l="-1610" b="-14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87372" y="510642"/>
            <a:ext cx="1579117" cy="15086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38400" y="5884477"/>
                <a:ext cx="13944600" cy="2169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0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a:rPr lang="en-US" sz="40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m:rPr>
                          <m:sty m:val="p"/>
                        </m:rP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</m:t>
                      </m:r>
                      <m:r>
                        <m:rPr>
                          <m:sty m:val="p"/>
                        </m:rP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=4</m:t>
                      </m:r>
                      <m:d>
                        <m:d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4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(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ết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40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ết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endParaRPr lang="en-US" sz="4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5884477"/>
                <a:ext cx="13944600" cy="2169825"/>
              </a:xfrm>
              <a:prstGeom prst="rect">
                <a:avLst/>
              </a:prstGeom>
              <a:blipFill rotWithShape="1">
                <a:blip r:embed="rId7"/>
                <a:stretch>
                  <a:fillRect l="-1530" b="-6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oogle Shape;305;p14"/>
          <p:cNvGrpSpPr/>
          <p:nvPr/>
        </p:nvGrpSpPr>
        <p:grpSpPr>
          <a:xfrm>
            <a:off x="7904299" y="4381500"/>
            <a:ext cx="2022200" cy="1196340"/>
            <a:chOff x="7837953" y="804641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37953" y="873633"/>
              <a:ext cx="2022200" cy="7960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1328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75758"/>
          </a:xfrm>
          <a:prstGeom prst="rect">
            <a:avLst/>
          </a:prstGeom>
        </p:spPr>
      </p:pic>
      <p:sp>
        <p:nvSpPr>
          <p:cNvPr id="5" name="Google Shape;227;p24"/>
          <p:cNvSpPr/>
          <p:nvPr/>
        </p:nvSpPr>
        <p:spPr>
          <a:xfrm>
            <a:off x="2527581" y="3505547"/>
            <a:ext cx="14499644" cy="1384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 algn="ctr"/>
            <a:r>
              <a:rPr lang="en-US" sz="81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81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1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81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1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81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1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81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1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81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1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81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1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81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1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81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44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3892" y="-280448"/>
            <a:ext cx="2184108" cy="27849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0431" y="7291265"/>
            <a:ext cx="2215326" cy="2615411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13487400" y="6819900"/>
            <a:ext cx="1654493" cy="1992018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út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5014055" y="7538228"/>
            <a:ext cx="3657495" cy="282351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5437583" y="6103532"/>
            <a:ext cx="2599806" cy="1349271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r>
              <a:rPr lang="en-US" sz="42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</a:t>
            </a:r>
            <a:r>
              <a:rPr lang="en-US" sz="4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0" action="ppaction://hlinksldjump"/>
              </a:rPr>
              <a:t>HOME</a:t>
            </a:r>
            <a:endParaRPr lang="en-US" sz="42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022" y="8186203"/>
            <a:ext cx="1071563" cy="1528763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6815140" y="6291489"/>
            <a:ext cx="173708" cy="231609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4004" y="7731183"/>
            <a:ext cx="1309565" cy="191397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707" y="7599171"/>
            <a:ext cx="1309565" cy="1913979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514" y="5156570"/>
            <a:ext cx="875226" cy="1152963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13634" y="5497319"/>
            <a:ext cx="990182" cy="1264791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3693" y="5803551"/>
            <a:ext cx="557213" cy="657225"/>
          </a:xfrm>
          <a:prstGeom prst="rect">
            <a:avLst/>
          </a:prstGeom>
          <a:solidFill>
            <a:srgbClr val="CC00FF"/>
          </a:solidFill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7807" y="5733055"/>
            <a:ext cx="803672" cy="1785938"/>
          </a:xfrm>
          <a:prstGeom prst="rect">
            <a:avLst/>
          </a:prstGeom>
        </p:spPr>
      </p:pic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3657600" y="3162299"/>
            <a:ext cx="10363200" cy="1447801"/>
          </a:xfrm>
          <a:prstGeom prst="flowChartPreparation">
            <a:avLst/>
          </a:prstGeom>
          <a:solidFill>
            <a:schemeClr val="tx2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  <a:defRPr/>
            </a:pP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endParaRPr lang="en-US" alt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1199" y="6797745"/>
            <a:ext cx="2383601" cy="2689893"/>
          </a:xfrm>
          <a:prstGeom prst="rect">
            <a:avLst/>
          </a:prstGeom>
        </p:spPr>
      </p:pic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403412" y="1113357"/>
            <a:ext cx="15785960" cy="1615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sv-SE" sz="4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 </a:t>
            </a:r>
            <a:r>
              <a:rPr lang="sv-SE" sz="4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</a:t>
            </a:r>
            <a:r>
              <a:rPr lang="sv-SE" sz="48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.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66207"/>
              </p:ext>
            </p:extLst>
          </p:nvPr>
        </p:nvGraphicFramePr>
        <p:xfrm>
          <a:off x="9297987" y="2019300"/>
          <a:ext cx="33512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18" imgW="850531" imgH="203112" progId="Equation.DSMT4">
                  <p:embed/>
                </p:oleObj>
              </mc:Choice>
              <mc:Fallback>
                <p:oleObj name="Equation" r:id="rId18" imgW="85053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7987" y="2019300"/>
                        <a:ext cx="33512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47974"/>
              </p:ext>
            </p:extLst>
          </p:nvPr>
        </p:nvGraphicFramePr>
        <p:xfrm>
          <a:off x="6324600" y="1192212"/>
          <a:ext cx="39243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20" imgW="1104840" imgH="253800" progId="Equation.DSMT4">
                  <p:embed/>
                </p:oleObj>
              </mc:Choice>
              <mc:Fallback>
                <p:oleObj name="Equation" r:id="rId20" imgW="11048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192212"/>
                        <a:ext cx="39243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299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0922" y="528820"/>
            <a:ext cx="2184108" cy="27849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6555" y="7145617"/>
            <a:ext cx="2215326" cy="26154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3708" y="6377454"/>
            <a:ext cx="2318205" cy="2075868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16189372" y="6626022"/>
            <a:ext cx="1654493" cy="1992018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lnSpc>
                <a:spcPct val="150000"/>
              </a:lnSpc>
              <a:defRPr/>
            </a:pP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ua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5014055" y="7538228"/>
            <a:ext cx="3657495" cy="282351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5437583" y="6103532"/>
            <a:ext cx="2599806" cy="1349271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r>
              <a:rPr lang="en-US" sz="4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</a:t>
            </a:r>
            <a:r>
              <a:rPr lang="en-US" sz="4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1" action="ppaction://hlinksldjump"/>
              </a:rPr>
              <a:t>HOME</a:t>
            </a:r>
            <a:endParaRPr lang="en-US" sz="42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022" y="8186203"/>
            <a:ext cx="1071563" cy="1528763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6815140" y="6291489"/>
            <a:ext cx="173708" cy="231609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4004" y="7731183"/>
            <a:ext cx="1309565" cy="191397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2" y="5958390"/>
            <a:ext cx="1309565" cy="1913979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514" y="5156570"/>
            <a:ext cx="875226" cy="1152963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13634" y="5497319"/>
            <a:ext cx="990182" cy="1264791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4739" y="5880351"/>
            <a:ext cx="557213" cy="657225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3226" y="5608771"/>
            <a:ext cx="803672" cy="1785938"/>
          </a:xfrm>
          <a:prstGeom prst="rect">
            <a:avLst/>
          </a:prstGeom>
        </p:spPr>
      </p:pic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403412" y="1113357"/>
            <a:ext cx="15785960" cy="1615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sv-SE" sz="4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 2.</a:t>
            </a:r>
            <a:r>
              <a:rPr lang="sv-SE" sz="48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AutoShape 36"/>
          <p:cNvSpPr>
            <a:spLocks noChangeArrowheads="1"/>
          </p:cNvSpPr>
          <p:nvPr/>
        </p:nvSpPr>
        <p:spPr bwMode="auto">
          <a:xfrm>
            <a:off x="3429000" y="3313720"/>
            <a:ext cx="9525000" cy="1601180"/>
          </a:xfrm>
          <a:prstGeom prst="flowChartPreparation">
            <a:avLst/>
          </a:prstGeom>
          <a:solidFill>
            <a:schemeClr val="tx2">
              <a:lumMod val="75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  <a:defRPr/>
            </a:pP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endParaRPr lang="en-US" alt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17862"/>
              </p:ext>
            </p:extLst>
          </p:nvPr>
        </p:nvGraphicFramePr>
        <p:xfrm>
          <a:off x="9448800" y="1989409"/>
          <a:ext cx="29527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18" imgW="812447" imgH="203112" progId="Equation.DSMT4">
                  <p:embed/>
                </p:oleObj>
              </mc:Choice>
              <mc:Fallback>
                <p:oleObj name="Equation" r:id="rId18" imgW="81244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1989409"/>
                        <a:ext cx="29527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354881"/>
              </p:ext>
            </p:extLst>
          </p:nvPr>
        </p:nvGraphicFramePr>
        <p:xfrm>
          <a:off x="6362700" y="1152267"/>
          <a:ext cx="39243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20" imgW="1104840" imgH="253800" progId="Equation.DSMT4">
                  <p:embed/>
                </p:oleObj>
              </mc:Choice>
              <mc:Fallback>
                <p:oleObj name="Equation" r:id="rId20" imgW="11048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1152267"/>
                        <a:ext cx="39243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135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8.33333E-7 -0.2247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9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0664" y="-328371"/>
            <a:ext cx="2184108" cy="27849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5615" y="7030888"/>
            <a:ext cx="2215326" cy="2615411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13301806" y="6915379"/>
            <a:ext cx="1654493" cy="750801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lnSpc>
                <a:spcPct val="150000"/>
              </a:lnSpc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ể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ổ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1307440" y="800100"/>
            <a:ext cx="14164497" cy="1300842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>
              <a:spcBef>
                <a:spcPct val="0"/>
              </a:spcBef>
            </a:pPr>
            <a:r>
              <a:rPr lang="en-US" alt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endParaRPr lang="en-US" sz="4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5014055" y="7538228"/>
            <a:ext cx="3657495" cy="282351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5515235" y="5686311"/>
            <a:ext cx="2599806" cy="1349271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r>
              <a:rPr lang="en-US" sz="4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022" y="8186203"/>
            <a:ext cx="1071563" cy="1528763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6815140" y="6291489"/>
            <a:ext cx="173708" cy="231609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4004" y="7731183"/>
            <a:ext cx="1309565" cy="191397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2" y="5958390"/>
            <a:ext cx="1309565" cy="1913979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514" y="5156570"/>
            <a:ext cx="875226" cy="1152963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13634" y="5497319"/>
            <a:ext cx="990182" cy="1264791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4739" y="5878555"/>
            <a:ext cx="557213" cy="657225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2221" y="5712652"/>
            <a:ext cx="803672" cy="1785938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5029200" y="2628901"/>
            <a:ext cx="4953000" cy="1142999"/>
          </a:xfrm>
          <a:prstGeom prst="flowChartPreparation">
            <a:avLst/>
          </a:prstGeom>
          <a:solidFill>
            <a:schemeClr val="tx2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27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sz="4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 </a:t>
            </a:r>
            <a:r>
              <a:rPr lang="en-US" alt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7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ube 3"/>
          <p:cNvSpPr/>
          <p:nvPr/>
        </p:nvSpPr>
        <p:spPr>
          <a:xfrm>
            <a:off x="13091630" y="6604827"/>
            <a:ext cx="2263295" cy="1059504"/>
          </a:xfrm>
          <a:prstGeom prst="cub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 smtClean="0">
                <a:solidFill>
                  <a:srgbClr val="FFFF00"/>
                </a:solidFill>
              </a:rPr>
              <a:t>3</a:t>
            </a:r>
            <a:endParaRPr lang="en-US" sz="5000" b="1" dirty="0">
              <a:solidFill>
                <a:srgbClr val="FFFF00"/>
              </a:solidFill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xmlns="" id="{CDE33C36-5F01-0E7C-2297-B0EC6569B78C}"/>
              </a:ext>
            </a:extLst>
          </p:cNvPr>
          <p:cNvSpPr txBox="1">
            <a:spLocks/>
          </p:cNvSpPr>
          <p:nvPr/>
        </p:nvSpPr>
        <p:spPr>
          <a:xfrm>
            <a:off x="3200400" y="952500"/>
            <a:ext cx="11494070" cy="1164146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34306"/>
              </p:ext>
            </p:extLst>
          </p:nvPr>
        </p:nvGraphicFramePr>
        <p:xfrm>
          <a:off x="9337675" y="887412"/>
          <a:ext cx="19399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17" imgW="545760" imgH="253800" progId="Equation.DSMT4">
                  <p:embed/>
                </p:oleObj>
              </mc:Choice>
              <mc:Fallback>
                <p:oleObj name="Equation" r:id="rId17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7675" y="887412"/>
                        <a:ext cx="19399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567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L -0.00408 -0.1459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72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8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5400" y="-647700"/>
            <a:ext cx="2184108" cy="27849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0431" y="7291265"/>
            <a:ext cx="2215326" cy="26154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8992" y="6507930"/>
            <a:ext cx="2318205" cy="2075868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13453360" y="5880351"/>
            <a:ext cx="1654493" cy="1992018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lnSpc>
                <a:spcPct val="150000"/>
              </a:lnSpc>
              <a:defRPr/>
            </a:pPr>
            <a:r>
              <a:rPr lang="en-US" b="1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</a:t>
            </a:r>
            <a:endParaRPr lang="en-US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5014055" y="7538228"/>
            <a:ext cx="3657495" cy="282351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5437583" y="6103532"/>
            <a:ext cx="2599806" cy="1349271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r>
              <a:rPr lang="en-US" sz="4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022" y="8186203"/>
            <a:ext cx="1071563" cy="1528763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6815140" y="6291489"/>
            <a:ext cx="173708" cy="231609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4004" y="7731183"/>
            <a:ext cx="1309565" cy="191397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2" y="5958390"/>
            <a:ext cx="1309565" cy="1913979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514" y="5156570"/>
            <a:ext cx="875226" cy="1152963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13634" y="5497319"/>
            <a:ext cx="990182" cy="1264791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4739" y="5878555"/>
            <a:ext cx="557213" cy="657225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7807" y="5733055"/>
            <a:ext cx="803672" cy="1785938"/>
          </a:xfrm>
          <a:prstGeom prst="rect">
            <a:avLst/>
          </a:prstGeom>
        </p:spPr>
      </p:pic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5341854" y="2541356"/>
            <a:ext cx="4183146" cy="925744"/>
          </a:xfrm>
          <a:prstGeom prst="flowChartPreparation">
            <a:avLst/>
          </a:prstGeom>
          <a:solidFill>
            <a:schemeClr val="tx2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137160" tIns="68580" rIns="137160" bIns="6858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en-US" sz="27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4800" b="1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b</a:t>
            </a:r>
            <a:r>
              <a:rPr lang="en-US" altLang="en-US" sz="4800" b="1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altLang="en-US" sz="27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990600" y="504784"/>
            <a:ext cx="12289831" cy="151451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4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4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4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ực</a:t>
            </a:r>
            <a:r>
              <a:rPr lang="en-US" sz="4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– b)(a + b)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292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3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4.81481E-6 L 1.25E-6 -0.2247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698169">
            <a:off x="282907" y="73714"/>
            <a:ext cx="1426889" cy="1439485"/>
          </a:xfrm>
          <a:prstGeom prst="rect">
            <a:avLst/>
          </a:prstGeom>
        </p:spPr>
      </p:pic>
      <p:pic>
        <p:nvPicPr>
          <p:cNvPr id="18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15313894">
            <a:off x="14606487" y="6239037"/>
            <a:ext cx="5064396" cy="4798515"/>
          </a:xfrm>
          <a:prstGeom prst="rect">
            <a:avLst/>
          </a:prstGeom>
        </p:spPr>
      </p:pic>
      <p:pic>
        <p:nvPicPr>
          <p:cNvPr id="19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11054334">
            <a:off x="-464458" y="8645564"/>
            <a:ext cx="2048800" cy="194123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8200" y="571500"/>
            <a:ext cx="164592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4000" dirty="0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        </a:t>
            </a:r>
            <a:r>
              <a:rPr lang="vi-VN" sz="4400" b="1" dirty="0" smtClean="0">
                <a:solidFill>
                  <a:prstClr val="black"/>
                </a:solidFill>
                <a:latin typeface="+mj-lt"/>
                <a:ea typeface="Arial"/>
                <a:cs typeface="Arial"/>
                <a:sym typeface="Arial"/>
              </a:rPr>
              <a:t>Trong </a:t>
            </a:r>
            <a:r>
              <a:rPr lang="vi-VN" sz="4400" b="1" dirty="0">
                <a:solidFill>
                  <a:prstClr val="black"/>
                </a:solidFill>
                <a:latin typeface="+mj-lt"/>
                <a:ea typeface="Arial"/>
                <a:cs typeface="Arial"/>
                <a:sym typeface="Arial"/>
              </a:rPr>
              <a:t>một trò chơi trí tuệ trên truyền hình dành cho học sinh, người dẫn chương trình yêu cầu các bạn học sinh cho biết kết quả phép tính </a:t>
            </a:r>
            <a:r>
              <a:rPr lang="vi-VN" sz="4400" b="1" dirty="0">
                <a:solidFill>
                  <a:srgbClr val="FF0000"/>
                </a:solidFill>
                <a:latin typeface="+mj-lt"/>
                <a:ea typeface="Arial"/>
                <a:cs typeface="Arial"/>
                <a:sym typeface="Arial"/>
              </a:rPr>
              <a:t>198×202</a:t>
            </a:r>
            <a:r>
              <a:rPr lang="vi-VN" sz="4400" b="1" dirty="0">
                <a:solidFill>
                  <a:prstClr val="black"/>
                </a:solidFill>
                <a:latin typeface="+mj-lt"/>
                <a:ea typeface="Arial"/>
                <a:cs typeface="Arial"/>
                <a:sym typeface="Arial"/>
              </a:rPr>
              <a:t>. Ngay lập tức một bạn đã chỉ ra kết quả đúng. Bạn ấy </a:t>
            </a:r>
            <a:r>
              <a:rPr lang="vi-VN" sz="4400" b="1" dirty="0" smtClean="0">
                <a:solidFill>
                  <a:prstClr val="black"/>
                </a:solidFill>
                <a:latin typeface="+mj-lt"/>
                <a:ea typeface="Arial"/>
                <a:cs typeface="Arial"/>
                <a:sym typeface="Arial"/>
              </a:rPr>
              <a:t>đ</a:t>
            </a:r>
            <a:r>
              <a:rPr lang="en-US" sz="4400" b="1" dirty="0" smtClean="0">
                <a:solidFill>
                  <a:prstClr val="black"/>
                </a:solidFill>
                <a:latin typeface="+mj-lt"/>
                <a:ea typeface="Arial"/>
                <a:cs typeface="Arial"/>
                <a:sym typeface="Arial"/>
              </a:rPr>
              <a:t>ã </a:t>
            </a:r>
            <a:r>
              <a:rPr lang="vi-VN" sz="4400" b="1" dirty="0" smtClean="0">
                <a:solidFill>
                  <a:prstClr val="black"/>
                </a:solidFill>
                <a:latin typeface="+mj-lt"/>
                <a:ea typeface="Arial"/>
                <a:cs typeface="Arial"/>
                <a:sym typeface="Arial"/>
              </a:rPr>
              <a:t>tính </a:t>
            </a:r>
            <a:r>
              <a:rPr lang="vi-VN" sz="4400" b="1" dirty="0">
                <a:solidFill>
                  <a:prstClr val="black"/>
                </a:solidFill>
                <a:latin typeface="+mj-lt"/>
                <a:ea typeface="Arial"/>
                <a:cs typeface="Arial"/>
                <a:sym typeface="Arial"/>
              </a:rPr>
              <a:t>như thế nào mà nhanh được như vậy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4748872"/>
            <a:ext cx="10820399" cy="50428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119466">
            <a:off x="14200575" y="6262833"/>
            <a:ext cx="1154057" cy="1843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726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64524" y="-736420"/>
            <a:ext cx="18552524" cy="10845440"/>
            <a:chOff x="0" y="0"/>
            <a:chExt cx="6275792" cy="36687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275792" cy="3668704"/>
            </a:xfrm>
            <a:custGeom>
              <a:avLst/>
              <a:gdLst/>
              <a:ahLst/>
              <a:cxnLst/>
              <a:rect l="l" t="t" r="r" b="b"/>
              <a:pathLst>
                <a:path w="6275792" h="3668704">
                  <a:moveTo>
                    <a:pt x="0" y="0"/>
                  </a:moveTo>
                  <a:lnTo>
                    <a:pt x="6275792" y="0"/>
                  </a:lnTo>
                  <a:lnTo>
                    <a:pt x="6275792" y="3668704"/>
                  </a:lnTo>
                  <a:lnTo>
                    <a:pt x="0" y="3668704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28600" y="342900"/>
            <a:ext cx="17449800" cy="9017894"/>
          </a:xfrm>
          <a:prstGeom prst="rect">
            <a:avLst/>
          </a:prstGeom>
        </p:spPr>
      </p:pic>
      <p:sp>
        <p:nvSpPr>
          <p:cNvPr id="12" name="Google Shape;132;p3"/>
          <p:cNvSpPr/>
          <p:nvPr/>
        </p:nvSpPr>
        <p:spPr>
          <a:xfrm>
            <a:off x="1722874" y="1562100"/>
            <a:ext cx="14959814" cy="28622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II. HẰNG ĐẲNG THỨC ĐÁNG NHỚ VÀ ỨNG DỤNG</a:t>
            </a:r>
            <a:endParaRPr sz="60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133;p3"/>
          <p:cNvSpPr/>
          <p:nvPr/>
        </p:nvSpPr>
        <p:spPr>
          <a:xfrm>
            <a:off x="1434830" y="4686300"/>
            <a:ext cx="15782276" cy="21236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44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vi-VN" sz="44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HIỆU HAI BÌNH PHƯƠNG. </a:t>
            </a:r>
            <a:r>
              <a:rPr lang="vi-VN" sz="44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ÌNH </a:t>
            </a:r>
            <a:r>
              <a:rPr lang="vi-VN" sz="44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PHƯƠNG </a:t>
            </a:r>
            <a:endParaRPr lang="en-US" sz="4400" b="1" dirty="0" smtClean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  <a:p>
            <a:pPr lvl="0" algn="ctr">
              <a:lnSpc>
                <a:spcPct val="150000"/>
              </a:lnSpc>
            </a:pPr>
            <a:r>
              <a:rPr lang="vi-VN" sz="44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CỦA </a:t>
            </a:r>
            <a:r>
              <a:rPr lang="vi-VN" sz="44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MỘT TỔNG </a:t>
            </a:r>
            <a:r>
              <a:rPr lang="en-US" sz="44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vi-VN" sz="44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HAY </a:t>
            </a:r>
            <a:r>
              <a:rPr lang="vi-VN" sz="44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MỘT HIỆU </a:t>
            </a:r>
          </a:p>
        </p:txBody>
      </p:sp>
    </p:spTree>
    <p:extLst>
      <p:ext uri="{BB962C8B-B14F-4D97-AF65-F5344CB8AC3E}">
        <p14:creationId xmlns:p14="http://schemas.microsoft.com/office/powerpoint/2010/main" val="23302169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6</TotalTime>
  <Words>1261</Words>
  <Application>Microsoft Office PowerPoint</Application>
  <PresentationFormat>Custom</PresentationFormat>
  <Paragraphs>182</Paragraphs>
  <Slides>32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Wingdings</vt:lpstr>
      <vt:lpstr>Tahoma</vt:lpstr>
      <vt:lpstr>Calibri</vt:lpstr>
      <vt:lpstr>Dotum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o  đẳng thức                              . So sánh giá trị của hai vế  của đẳng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gddd</cp:lastModifiedBy>
  <cp:revision>149</cp:revision>
  <cp:lastPrinted>2023-11-03T10:34:11Z</cp:lastPrinted>
  <dcterms:created xsi:type="dcterms:W3CDTF">2006-08-16T00:00:00Z</dcterms:created>
  <dcterms:modified xsi:type="dcterms:W3CDTF">2024-12-30T02:56:33Z</dcterms:modified>
  <dc:identifier>DAFWAZhnXwQ</dc:identifier>
</cp:coreProperties>
</file>